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BEA416" w14:textId="77777777" w:rsidR="00165FFF" w:rsidRPr="00A10C7D" w:rsidRDefault="00165FFF" w:rsidP="00DF32F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10C7D">
        <w:rPr>
          <w:rFonts w:ascii="Times New Roman" w:hAnsi="Times New Roman" w:cs="Times New Roman"/>
          <w:b/>
          <w:sz w:val="24"/>
          <w:szCs w:val="24"/>
        </w:rPr>
        <w:t>第</w:t>
      </w:r>
      <w:r w:rsidRPr="00A10C7D">
        <w:rPr>
          <w:rFonts w:ascii="Times New Roman" w:hAnsi="Times New Roman" w:cs="Times New Roman"/>
          <w:b/>
          <w:sz w:val="24"/>
          <w:szCs w:val="24"/>
        </w:rPr>
        <w:t>1</w:t>
      </w:r>
      <w:r w:rsidRPr="00A10C7D">
        <w:rPr>
          <w:rFonts w:ascii="Times New Roman" w:hAnsi="Times New Roman" w:cs="Times New Roman"/>
          <w:b/>
          <w:sz w:val="24"/>
          <w:szCs w:val="24"/>
        </w:rPr>
        <w:t>次上机实验报告</w:t>
      </w:r>
    </w:p>
    <w:p w14:paraId="13A99DA9" w14:textId="77777777" w:rsidR="00165FFF" w:rsidRPr="00A10C7D" w:rsidRDefault="00165FFF" w:rsidP="00DF32F3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6D1222AD" w14:textId="401F9A3E" w:rsidR="00CA15A0" w:rsidRPr="00A10C7D" w:rsidRDefault="00CA15A0" w:rsidP="00667D1C">
      <w:pPr>
        <w:rPr>
          <w:rFonts w:ascii="Times New Roman" w:hAnsi="Times New Roman" w:cs="Times New Roman"/>
          <w:b/>
          <w:sz w:val="24"/>
          <w:szCs w:val="24"/>
        </w:rPr>
      </w:pPr>
      <w:r w:rsidRPr="00A10C7D">
        <w:rPr>
          <w:rFonts w:ascii="Times New Roman" w:hAnsi="Times New Roman" w:cs="Times New Roman"/>
          <w:b/>
          <w:sz w:val="24"/>
          <w:szCs w:val="24"/>
        </w:rPr>
        <w:t>学号：</w:t>
      </w:r>
      <w:r w:rsidR="00667D1C" w:rsidRPr="00A10C7D">
        <w:rPr>
          <w:rFonts w:ascii="Times New Roman" w:hAnsi="Times New Roman" w:cs="Times New Roman"/>
          <w:b/>
          <w:sz w:val="24"/>
          <w:szCs w:val="24"/>
        </w:rPr>
        <w:t>3121005358</w:t>
      </w:r>
      <w:r w:rsidRPr="00A10C7D">
        <w:rPr>
          <w:rFonts w:ascii="Times New Roman" w:hAnsi="Times New Roman" w:cs="Times New Roman"/>
          <w:b/>
          <w:sz w:val="24"/>
          <w:szCs w:val="24"/>
        </w:rPr>
        <w:t xml:space="preserve">            </w:t>
      </w:r>
      <w:r w:rsidRPr="00A10C7D">
        <w:rPr>
          <w:rFonts w:ascii="Times New Roman" w:hAnsi="Times New Roman" w:cs="Times New Roman"/>
          <w:b/>
          <w:sz w:val="24"/>
          <w:szCs w:val="24"/>
        </w:rPr>
        <w:t>班级：</w:t>
      </w:r>
      <w:r w:rsidR="00667D1C" w:rsidRPr="00A10C7D">
        <w:rPr>
          <w:rFonts w:ascii="Times New Roman" w:hAnsi="Times New Roman" w:cs="Times New Roman"/>
          <w:b/>
          <w:sz w:val="24"/>
          <w:szCs w:val="24"/>
        </w:rPr>
        <w:t>人工智能</w:t>
      </w:r>
      <w:r w:rsidR="00667D1C" w:rsidRPr="00A10C7D">
        <w:rPr>
          <w:rFonts w:ascii="Times New Roman" w:hAnsi="Times New Roman" w:cs="Times New Roman"/>
          <w:b/>
          <w:sz w:val="24"/>
          <w:szCs w:val="24"/>
        </w:rPr>
        <w:t>1</w:t>
      </w:r>
      <w:r w:rsidR="00667D1C" w:rsidRPr="00A10C7D">
        <w:rPr>
          <w:rFonts w:ascii="Times New Roman" w:hAnsi="Times New Roman" w:cs="Times New Roman"/>
          <w:b/>
          <w:sz w:val="24"/>
          <w:szCs w:val="24"/>
        </w:rPr>
        <w:t>班</w:t>
      </w:r>
      <w:r w:rsidRPr="00A10C7D">
        <w:rPr>
          <w:rFonts w:ascii="Times New Roman" w:hAnsi="Times New Roman" w:cs="Times New Roman"/>
          <w:b/>
          <w:sz w:val="24"/>
          <w:szCs w:val="24"/>
        </w:rPr>
        <w:t xml:space="preserve">            </w:t>
      </w:r>
      <w:r w:rsidRPr="00A10C7D">
        <w:rPr>
          <w:rFonts w:ascii="Times New Roman" w:hAnsi="Times New Roman" w:cs="Times New Roman"/>
          <w:b/>
          <w:sz w:val="24"/>
          <w:szCs w:val="24"/>
        </w:rPr>
        <w:t>姓名：</w:t>
      </w:r>
      <w:r w:rsidR="00667D1C" w:rsidRPr="00A10C7D">
        <w:rPr>
          <w:rFonts w:ascii="Times New Roman" w:hAnsi="Times New Roman" w:cs="Times New Roman"/>
          <w:b/>
          <w:sz w:val="24"/>
          <w:szCs w:val="24"/>
        </w:rPr>
        <w:t>欧炜标</w:t>
      </w:r>
      <w:r w:rsidRPr="00A10C7D">
        <w:rPr>
          <w:rFonts w:ascii="Times New Roman" w:hAnsi="Times New Roman" w:cs="Times New Roman"/>
          <w:b/>
          <w:sz w:val="24"/>
          <w:szCs w:val="24"/>
        </w:rPr>
        <w:t xml:space="preserve">        </w:t>
      </w:r>
    </w:p>
    <w:sdt>
      <w:sdtPr>
        <w:rPr>
          <w:rFonts w:ascii="Times New Roman" w:eastAsiaTheme="minorEastAsia" w:hAnsi="Times New Roman" w:cs="Times New Roman"/>
          <w:b w:val="0"/>
          <w:bCs w:val="0"/>
          <w:color w:val="auto"/>
          <w:kern w:val="2"/>
          <w:sz w:val="24"/>
          <w:szCs w:val="24"/>
          <w:lang w:val="zh-CN"/>
        </w:rPr>
        <w:id w:val="-142819317"/>
        <w:docPartObj>
          <w:docPartGallery w:val="Table of Contents"/>
          <w:docPartUnique/>
        </w:docPartObj>
      </w:sdtPr>
      <w:sdtEndPr/>
      <w:sdtContent>
        <w:p w14:paraId="6BC92F38" w14:textId="77777777" w:rsidR="00CA15A0" w:rsidRPr="00A10C7D" w:rsidRDefault="00CA15A0">
          <w:pPr>
            <w:pStyle w:val="TOC"/>
            <w:rPr>
              <w:rFonts w:ascii="Times New Roman" w:eastAsiaTheme="minorEastAsia" w:hAnsi="Times New Roman" w:cs="Times New Roman"/>
              <w:sz w:val="24"/>
              <w:szCs w:val="24"/>
            </w:rPr>
          </w:pPr>
          <w:r w:rsidRPr="00A10C7D">
            <w:rPr>
              <w:rFonts w:ascii="Times New Roman" w:eastAsiaTheme="minorEastAsia" w:hAnsi="Times New Roman" w:cs="Times New Roman"/>
              <w:sz w:val="24"/>
              <w:szCs w:val="24"/>
              <w:lang w:val="zh-CN"/>
            </w:rPr>
            <w:t>目录</w:t>
          </w:r>
        </w:p>
        <w:p w14:paraId="20257899" w14:textId="77777777" w:rsidR="00714588" w:rsidRPr="00A10C7D" w:rsidRDefault="00CA15A0">
          <w:pPr>
            <w:pStyle w:val="TOC1"/>
            <w:tabs>
              <w:tab w:val="right" w:leader="dot" w:pos="8296"/>
            </w:tabs>
            <w:rPr>
              <w:rFonts w:ascii="Times New Roman" w:hAnsi="Times New Roman" w:cs="Times New Roman"/>
              <w:noProof/>
              <w:sz w:val="24"/>
              <w:szCs w:val="24"/>
            </w:rPr>
          </w:pPr>
          <w:r w:rsidRPr="00A10C7D">
            <w:rPr>
              <w:rFonts w:ascii="Times New Roman" w:hAnsi="Times New Roman" w:cs="Times New Roman"/>
              <w:sz w:val="24"/>
              <w:szCs w:val="24"/>
            </w:rPr>
            <w:fldChar w:fldCharType="begin"/>
          </w:r>
          <w:r w:rsidRPr="00A10C7D">
            <w:rPr>
              <w:rFonts w:ascii="Times New Roman" w:hAnsi="Times New Roman" w:cs="Times New Roman"/>
              <w:sz w:val="24"/>
              <w:szCs w:val="24"/>
            </w:rPr>
            <w:instrText xml:space="preserve"> TOC \o "1-3" \h \z \u </w:instrText>
          </w:r>
          <w:r w:rsidRPr="00A10C7D">
            <w:rPr>
              <w:rFonts w:ascii="Times New Roman" w:hAnsi="Times New Roman" w:cs="Times New Roman"/>
              <w:sz w:val="24"/>
              <w:szCs w:val="24"/>
            </w:rPr>
            <w:fldChar w:fldCharType="separate"/>
          </w:r>
          <w:hyperlink w:anchor="_Toc128511668" w:history="1">
            <w:r w:rsidR="00714588" w:rsidRPr="00A10C7D">
              <w:rPr>
                <w:rStyle w:val="a5"/>
                <w:rFonts w:ascii="Times New Roman" w:hAnsi="Times New Roman" w:cs="Times New Roman"/>
                <w:noProof/>
                <w:sz w:val="24"/>
                <w:szCs w:val="24"/>
              </w:rPr>
              <w:t>实验</w:t>
            </w:r>
            <w:r w:rsidR="00714588" w:rsidRPr="00A10C7D">
              <w:rPr>
                <w:rStyle w:val="a5"/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  <w:r w:rsidR="00714588" w:rsidRPr="00A10C7D">
              <w:rPr>
                <w:rStyle w:val="a5"/>
                <w:rFonts w:ascii="Times New Roman" w:hAnsi="Times New Roman" w:cs="Times New Roman"/>
                <w:noProof/>
                <w:sz w:val="24"/>
                <w:szCs w:val="24"/>
              </w:rPr>
              <w:t>：减少运算次数的实验结果分析</w:t>
            </w:r>
            <w:r w:rsidR="00714588" w:rsidRPr="00A10C7D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714588" w:rsidRPr="00A10C7D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714588" w:rsidRPr="00A10C7D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28511668 \h </w:instrText>
            </w:r>
            <w:r w:rsidR="00714588" w:rsidRPr="00A10C7D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714588" w:rsidRPr="00A10C7D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714588" w:rsidRPr="00A10C7D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1</w:t>
            </w:r>
            <w:r w:rsidR="00714588" w:rsidRPr="00A10C7D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589045CB" w14:textId="77777777" w:rsidR="00714588" w:rsidRPr="00A10C7D" w:rsidRDefault="00E65063">
          <w:pPr>
            <w:pStyle w:val="TOC1"/>
            <w:tabs>
              <w:tab w:val="right" w:leader="dot" w:pos="8296"/>
            </w:tabs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128511669" w:history="1">
            <w:r w:rsidR="00714588" w:rsidRPr="00A10C7D">
              <w:rPr>
                <w:rStyle w:val="a5"/>
                <w:rFonts w:ascii="Times New Roman" w:hAnsi="Times New Roman" w:cs="Times New Roman"/>
                <w:noProof/>
                <w:sz w:val="24"/>
                <w:szCs w:val="24"/>
              </w:rPr>
              <w:t>实验</w:t>
            </w:r>
            <w:r w:rsidR="00714588" w:rsidRPr="00A10C7D">
              <w:rPr>
                <w:rStyle w:val="a5"/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  <w:r w:rsidR="00714588" w:rsidRPr="00A10C7D">
              <w:rPr>
                <w:rStyle w:val="a5"/>
                <w:rFonts w:ascii="Times New Roman" w:hAnsi="Times New Roman" w:cs="Times New Roman"/>
                <w:noProof/>
                <w:sz w:val="24"/>
                <w:szCs w:val="24"/>
              </w:rPr>
              <w:t>：求解非线性方程的二分法实现</w:t>
            </w:r>
            <w:r w:rsidR="00714588" w:rsidRPr="00A10C7D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714588" w:rsidRPr="00A10C7D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714588" w:rsidRPr="00A10C7D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28511669 \h </w:instrText>
            </w:r>
            <w:r w:rsidR="00714588" w:rsidRPr="00A10C7D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714588" w:rsidRPr="00A10C7D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714588" w:rsidRPr="00A10C7D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2</w:t>
            </w:r>
            <w:r w:rsidR="00714588" w:rsidRPr="00A10C7D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31D27023" w14:textId="77777777" w:rsidR="00CA15A0" w:rsidRPr="00A10C7D" w:rsidRDefault="00CA15A0" w:rsidP="0059716D">
          <w:pPr>
            <w:rPr>
              <w:rFonts w:ascii="Times New Roman" w:hAnsi="Times New Roman" w:cs="Times New Roman"/>
              <w:sz w:val="24"/>
              <w:szCs w:val="24"/>
            </w:rPr>
          </w:pPr>
          <w:r w:rsidRPr="00A10C7D">
            <w:rPr>
              <w:rFonts w:ascii="Times New Roman" w:hAnsi="Times New Roman" w:cs="Times New Roman"/>
              <w:b/>
              <w:bCs/>
              <w:sz w:val="24"/>
              <w:szCs w:val="24"/>
              <w:lang w:val="zh-CN"/>
            </w:rPr>
            <w:fldChar w:fldCharType="end"/>
          </w:r>
        </w:p>
      </w:sdtContent>
    </w:sdt>
    <w:p w14:paraId="7124BE10" w14:textId="77777777" w:rsidR="00CA15A0" w:rsidRPr="00A10C7D" w:rsidRDefault="00DF32F3" w:rsidP="001E69B1">
      <w:pPr>
        <w:pStyle w:val="1"/>
        <w:ind w:firstLineChars="50" w:firstLine="120"/>
        <w:rPr>
          <w:rFonts w:ascii="Times New Roman" w:eastAsiaTheme="minorEastAsia" w:hAnsi="Times New Roman" w:cs="Times New Roman"/>
          <w:sz w:val="24"/>
          <w:szCs w:val="24"/>
        </w:rPr>
      </w:pPr>
      <w:bookmarkStart w:id="0" w:name="_Toc128511668"/>
      <w:r w:rsidRPr="00A10C7D">
        <w:rPr>
          <w:rFonts w:ascii="Times New Roman" w:eastAsiaTheme="minorEastAsia" w:hAnsi="Times New Roman" w:cs="Times New Roman"/>
          <w:sz w:val="24"/>
          <w:szCs w:val="24"/>
        </w:rPr>
        <w:t>实验</w:t>
      </w:r>
      <w:r w:rsidR="00714588" w:rsidRPr="00A10C7D">
        <w:rPr>
          <w:rFonts w:ascii="Times New Roman" w:eastAsiaTheme="minorEastAsia" w:hAnsi="Times New Roman" w:cs="Times New Roman"/>
          <w:sz w:val="24"/>
          <w:szCs w:val="24"/>
        </w:rPr>
        <w:t>1</w:t>
      </w:r>
      <w:r w:rsidRPr="00A10C7D">
        <w:rPr>
          <w:rFonts w:ascii="Times New Roman" w:eastAsiaTheme="minorEastAsia" w:hAnsi="Times New Roman" w:cs="Times New Roman"/>
          <w:sz w:val="24"/>
          <w:szCs w:val="24"/>
        </w:rPr>
        <w:t>：减少运算次数的实验结果分析</w:t>
      </w:r>
      <w:bookmarkEnd w:id="0"/>
    </w:p>
    <w:p w14:paraId="299C535D" w14:textId="77777777" w:rsidR="00C83945" w:rsidRPr="00A10C7D" w:rsidRDefault="00DF32F3">
      <w:pPr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【实验目的】比较不同算法求多项式的运算次数与用时。</w:t>
      </w:r>
    </w:p>
    <w:p w14:paraId="6D36F1D2" w14:textId="77777777" w:rsidR="00C83945" w:rsidRPr="00A10C7D" w:rsidRDefault="00C83945">
      <w:pPr>
        <w:rPr>
          <w:rFonts w:ascii="Times New Roman" w:hAnsi="Times New Roman" w:cs="Times New Roman"/>
          <w:sz w:val="24"/>
          <w:szCs w:val="24"/>
        </w:rPr>
      </w:pPr>
    </w:p>
    <w:p w14:paraId="6FE7F9BA" w14:textId="77777777" w:rsidR="00DF32F3" w:rsidRPr="00A10C7D" w:rsidRDefault="00DF32F3" w:rsidP="00C83945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设计</w:t>
      </w:r>
      <w:r w:rsidRPr="00A10C7D">
        <w:rPr>
          <w:rFonts w:ascii="Times New Roman" w:hAnsi="Times New Roman" w:cs="Times New Roman"/>
          <w:sz w:val="24"/>
          <w:szCs w:val="24"/>
        </w:rPr>
        <w:t>2</w:t>
      </w:r>
      <w:r w:rsidRPr="00A10C7D">
        <w:rPr>
          <w:rFonts w:ascii="Times New Roman" w:hAnsi="Times New Roman" w:cs="Times New Roman"/>
          <w:sz w:val="24"/>
          <w:szCs w:val="24"/>
        </w:rPr>
        <w:t>种不同的算法计算</w:t>
      </w:r>
      <w:r w:rsidR="00C83945" w:rsidRPr="00A10C7D">
        <w:rPr>
          <w:rFonts w:ascii="Times New Roman" w:hAnsi="Times New Roman" w:cs="Times New Roman"/>
          <w:sz w:val="24"/>
          <w:szCs w:val="24"/>
        </w:rPr>
        <w:t>以下</w:t>
      </w:r>
      <w:r w:rsidRPr="00A10C7D">
        <w:rPr>
          <w:rFonts w:ascii="Times New Roman" w:hAnsi="Times New Roman" w:cs="Times New Roman"/>
          <w:sz w:val="24"/>
          <w:szCs w:val="24"/>
        </w:rPr>
        <w:t>函数的值</w:t>
      </w:r>
      <w:r w:rsidR="00D87385" w:rsidRPr="00A10C7D">
        <w:rPr>
          <w:rFonts w:ascii="Times New Roman" w:hAnsi="Times New Roman" w:cs="Times New Roman"/>
          <w:sz w:val="24"/>
          <w:szCs w:val="24"/>
        </w:rPr>
        <w:t>，分别测试</w:t>
      </w:r>
      <w:r w:rsidRPr="00A10C7D">
        <w:rPr>
          <w:rFonts w:ascii="Times New Roman" w:hAnsi="Times New Roman" w:cs="Times New Roman"/>
          <w:i/>
          <w:sz w:val="24"/>
          <w:szCs w:val="24"/>
        </w:rPr>
        <w:t>x</w:t>
      </w:r>
      <w:r w:rsidR="00D87385" w:rsidRPr="00A10C7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A10C7D">
        <w:rPr>
          <w:rFonts w:ascii="Times New Roman" w:hAnsi="Times New Roman" w:cs="Times New Roman"/>
          <w:sz w:val="24"/>
          <w:szCs w:val="24"/>
        </w:rPr>
        <w:t>=</w:t>
      </w:r>
      <w:r w:rsidR="00D87385" w:rsidRPr="00A10C7D">
        <w:rPr>
          <w:rFonts w:ascii="Times New Roman" w:hAnsi="Times New Roman" w:cs="Times New Roman"/>
          <w:sz w:val="24"/>
          <w:szCs w:val="24"/>
        </w:rPr>
        <w:t xml:space="preserve"> </w:t>
      </w:r>
      <w:r w:rsidRPr="00A10C7D">
        <w:rPr>
          <w:rFonts w:ascii="Times New Roman" w:hAnsi="Times New Roman" w:cs="Times New Roman"/>
          <w:sz w:val="24"/>
          <w:szCs w:val="24"/>
        </w:rPr>
        <w:t>0.1</w:t>
      </w:r>
      <w:r w:rsidRPr="00A10C7D">
        <w:rPr>
          <w:rFonts w:ascii="Times New Roman" w:hAnsi="Times New Roman" w:cs="Times New Roman"/>
          <w:sz w:val="24"/>
          <w:szCs w:val="24"/>
        </w:rPr>
        <w:t>，</w:t>
      </w:r>
      <w:r w:rsidRPr="00A10C7D">
        <w:rPr>
          <w:rFonts w:ascii="Times New Roman" w:hAnsi="Times New Roman" w:cs="Times New Roman"/>
          <w:sz w:val="24"/>
          <w:szCs w:val="24"/>
        </w:rPr>
        <w:t>1</w:t>
      </w:r>
      <w:r w:rsidRPr="00A10C7D">
        <w:rPr>
          <w:rFonts w:ascii="Times New Roman" w:hAnsi="Times New Roman" w:cs="Times New Roman"/>
          <w:sz w:val="24"/>
          <w:szCs w:val="24"/>
        </w:rPr>
        <w:t>，</w:t>
      </w:r>
      <w:r w:rsidR="00C83945" w:rsidRPr="00A10C7D">
        <w:rPr>
          <w:rFonts w:ascii="Times New Roman" w:hAnsi="Times New Roman" w:cs="Times New Roman"/>
          <w:sz w:val="24"/>
          <w:szCs w:val="24"/>
        </w:rPr>
        <w:t>2</w:t>
      </w:r>
      <w:r w:rsidR="00D87385" w:rsidRPr="00A10C7D">
        <w:rPr>
          <w:rFonts w:ascii="Times New Roman" w:hAnsi="Times New Roman" w:cs="Times New Roman"/>
          <w:sz w:val="24"/>
          <w:szCs w:val="24"/>
        </w:rPr>
        <w:t>。</w:t>
      </w:r>
    </w:p>
    <w:p w14:paraId="316438E7" w14:textId="77777777" w:rsidR="00DF32F3" w:rsidRPr="00A10C7D" w:rsidRDefault="00A2762B" w:rsidP="00A2762B">
      <w:pPr>
        <w:wordWrap w:val="0"/>
        <w:jc w:val="right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object w:dxaOrig="3760" w:dyaOrig="380" w14:anchorId="425F96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.8pt;height:18.6pt" o:ole="">
            <v:imagedata r:id="rId8" o:title=""/>
          </v:shape>
          <o:OLEObject Type="Embed" ProgID="Equation.DSMT4" ShapeID="_x0000_i1025" DrawAspect="Content" ObjectID="_1740076140" r:id="rId9"/>
        </w:object>
      </w:r>
      <w:r w:rsidRPr="00A10C7D">
        <w:rPr>
          <w:rFonts w:ascii="Times New Roman" w:hAnsi="Times New Roman" w:cs="Times New Roman"/>
          <w:sz w:val="24"/>
          <w:szCs w:val="24"/>
        </w:rPr>
        <w:t xml:space="preserve">               (1)</w:t>
      </w:r>
    </w:p>
    <w:p w14:paraId="6CE7B1C9" w14:textId="77777777" w:rsidR="00DF32F3" w:rsidRPr="00A10C7D" w:rsidRDefault="00DF32F3">
      <w:pPr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【实验条件】</w:t>
      </w:r>
    </w:p>
    <w:p w14:paraId="0F9C4AE2" w14:textId="13C52950" w:rsidR="00DF32F3" w:rsidRPr="00A10C7D" w:rsidRDefault="00DF32F3" w:rsidP="00DF32F3">
      <w:pPr>
        <w:ind w:firstLineChars="171" w:firstLine="41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计算机配置</w:t>
      </w:r>
      <w:r w:rsidR="00AD42FE" w:rsidRPr="00A10C7D">
        <w:rPr>
          <w:rFonts w:ascii="Times New Roman" w:hAnsi="Times New Roman" w:cs="Times New Roman"/>
          <w:sz w:val="24"/>
          <w:szCs w:val="24"/>
        </w:rPr>
        <w:t>：</w:t>
      </w:r>
      <w:r w:rsidR="00AD42FE" w:rsidRPr="00A10C7D">
        <w:rPr>
          <w:rFonts w:ascii="Times New Roman" w:hAnsi="Times New Roman" w:cs="Times New Roman"/>
          <w:sz w:val="24"/>
          <w:szCs w:val="24"/>
        </w:rPr>
        <w:t>Nitro AN515-57</w:t>
      </w:r>
    </w:p>
    <w:p w14:paraId="79F17213" w14:textId="2324CE3D" w:rsidR="00DF32F3" w:rsidRPr="00A10C7D" w:rsidRDefault="00DF32F3" w:rsidP="00DF32F3">
      <w:pPr>
        <w:ind w:firstLineChars="171" w:firstLine="41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CPU</w:t>
      </w:r>
      <w:r w:rsidRPr="00A10C7D">
        <w:rPr>
          <w:rFonts w:ascii="Times New Roman" w:hAnsi="Times New Roman" w:cs="Times New Roman"/>
          <w:sz w:val="24"/>
          <w:szCs w:val="24"/>
        </w:rPr>
        <w:t>：</w:t>
      </w:r>
      <w:r w:rsidR="00AD42FE" w:rsidRPr="00A10C7D">
        <w:rPr>
          <w:rFonts w:ascii="Times New Roman" w:hAnsi="Times New Roman" w:cs="Times New Roman"/>
          <w:sz w:val="24"/>
          <w:szCs w:val="24"/>
        </w:rPr>
        <w:t>11</w:t>
      </w:r>
      <w:r w:rsidR="00AD42FE" w:rsidRPr="00A10C7D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AD42FE" w:rsidRPr="00A10C7D">
        <w:rPr>
          <w:rFonts w:ascii="Times New Roman" w:hAnsi="Times New Roman" w:cs="Times New Roman"/>
          <w:sz w:val="24"/>
          <w:szCs w:val="24"/>
        </w:rPr>
        <w:t xml:space="preserve"> Gen Inter(R) Core™ i7-11800H @ 2.30</w:t>
      </w:r>
      <w:proofErr w:type="gramStart"/>
      <w:r w:rsidR="00AD42FE" w:rsidRPr="00A10C7D">
        <w:rPr>
          <w:rFonts w:ascii="Times New Roman" w:hAnsi="Times New Roman" w:cs="Times New Roman"/>
          <w:sz w:val="24"/>
          <w:szCs w:val="24"/>
        </w:rPr>
        <w:t>GHz(</w:t>
      </w:r>
      <w:proofErr w:type="gramEnd"/>
      <w:r w:rsidR="00AD42FE" w:rsidRPr="00A10C7D">
        <w:rPr>
          <w:rFonts w:ascii="Times New Roman" w:hAnsi="Times New Roman" w:cs="Times New Roman"/>
          <w:sz w:val="24"/>
          <w:szCs w:val="24"/>
        </w:rPr>
        <w:t>16 CPUs), ~2.3GHz</w:t>
      </w:r>
    </w:p>
    <w:p w14:paraId="3EB24906" w14:textId="39091DBA" w:rsidR="00DF32F3" w:rsidRPr="00A10C7D" w:rsidRDefault="00DF32F3" w:rsidP="00DF32F3">
      <w:pPr>
        <w:ind w:firstLineChars="171" w:firstLine="41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内存大小：</w:t>
      </w:r>
      <w:r w:rsidR="00AD42FE" w:rsidRPr="00A10C7D">
        <w:rPr>
          <w:rFonts w:ascii="Times New Roman" w:hAnsi="Times New Roman" w:cs="Times New Roman"/>
          <w:sz w:val="24"/>
          <w:szCs w:val="24"/>
        </w:rPr>
        <w:t>16384MB RAM</w:t>
      </w:r>
    </w:p>
    <w:p w14:paraId="58A84A6A" w14:textId="1F44EED4" w:rsidR="00DF32F3" w:rsidRPr="00A10C7D" w:rsidRDefault="00DF32F3" w:rsidP="00DF32F3">
      <w:pPr>
        <w:ind w:firstLineChars="171" w:firstLine="41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操作系统：</w:t>
      </w:r>
      <w:r w:rsidR="00AD42FE" w:rsidRPr="00A10C7D">
        <w:rPr>
          <w:rFonts w:ascii="Times New Roman" w:hAnsi="Times New Roman" w:cs="Times New Roman"/>
          <w:sz w:val="24"/>
          <w:szCs w:val="24"/>
        </w:rPr>
        <w:t>windows 10</w:t>
      </w:r>
      <w:r w:rsidR="00AD42FE" w:rsidRPr="00A10C7D">
        <w:rPr>
          <w:rFonts w:ascii="Times New Roman" w:hAnsi="Times New Roman" w:cs="Times New Roman"/>
          <w:sz w:val="24"/>
          <w:szCs w:val="24"/>
        </w:rPr>
        <w:t>家庭中文版</w:t>
      </w:r>
      <w:r w:rsidR="00AD42FE" w:rsidRPr="00A10C7D">
        <w:rPr>
          <w:rFonts w:ascii="Times New Roman" w:hAnsi="Times New Roman" w:cs="Times New Roman"/>
          <w:sz w:val="24"/>
          <w:szCs w:val="24"/>
        </w:rPr>
        <w:t>64</w:t>
      </w:r>
      <w:r w:rsidR="00AD42FE" w:rsidRPr="00A10C7D">
        <w:rPr>
          <w:rFonts w:ascii="Times New Roman" w:hAnsi="Times New Roman" w:cs="Times New Roman"/>
          <w:sz w:val="24"/>
          <w:szCs w:val="24"/>
        </w:rPr>
        <w:t>位（</w:t>
      </w:r>
      <w:r w:rsidR="00AD42FE" w:rsidRPr="00A10C7D">
        <w:rPr>
          <w:rFonts w:ascii="Times New Roman" w:hAnsi="Times New Roman" w:cs="Times New Roman"/>
          <w:sz w:val="24"/>
          <w:szCs w:val="24"/>
        </w:rPr>
        <w:t>10.0</w:t>
      </w:r>
      <w:r w:rsidR="00667D1C" w:rsidRPr="00A10C7D">
        <w:rPr>
          <w:rFonts w:ascii="Times New Roman" w:hAnsi="Times New Roman" w:cs="Times New Roman"/>
          <w:sz w:val="24"/>
          <w:szCs w:val="24"/>
        </w:rPr>
        <w:t>，</w:t>
      </w:r>
      <w:r w:rsidR="00AD42FE" w:rsidRPr="00A10C7D">
        <w:rPr>
          <w:rFonts w:ascii="Times New Roman" w:hAnsi="Times New Roman" w:cs="Times New Roman"/>
          <w:sz w:val="24"/>
          <w:szCs w:val="24"/>
        </w:rPr>
        <w:t>内部版本</w:t>
      </w:r>
      <w:r w:rsidR="00AD42FE" w:rsidRPr="00A10C7D">
        <w:rPr>
          <w:rFonts w:ascii="Times New Roman" w:hAnsi="Times New Roman" w:cs="Times New Roman"/>
          <w:sz w:val="24"/>
          <w:szCs w:val="24"/>
        </w:rPr>
        <w:t>19044</w:t>
      </w:r>
      <w:r w:rsidR="00AD42FE" w:rsidRPr="00A10C7D">
        <w:rPr>
          <w:rFonts w:ascii="Times New Roman" w:hAnsi="Times New Roman" w:cs="Times New Roman"/>
          <w:sz w:val="24"/>
          <w:szCs w:val="24"/>
        </w:rPr>
        <w:t>）</w:t>
      </w:r>
      <w:r w:rsidR="00AD42FE" w:rsidRPr="00A10C7D">
        <w:rPr>
          <w:rFonts w:ascii="Times New Roman" w:hAnsi="Times New Roman" w:cs="Times New Roman"/>
          <w:sz w:val="24"/>
          <w:szCs w:val="24"/>
        </w:rPr>
        <w:t xml:space="preserve"> </w:t>
      </w:r>
      <w:r w:rsidR="00AD42FE" w:rsidRPr="00A10C7D">
        <w:rPr>
          <w:rFonts w:ascii="Times New Roman" w:hAnsi="Times New Roman" w:cs="Times New Roman"/>
          <w:sz w:val="24"/>
          <w:szCs w:val="24"/>
        </w:rPr>
        <w:tab/>
      </w:r>
    </w:p>
    <w:p w14:paraId="4B3B992D" w14:textId="77777777" w:rsidR="002424B8" w:rsidRPr="00A10C7D" w:rsidRDefault="002424B8" w:rsidP="002424B8">
      <w:pPr>
        <w:rPr>
          <w:rFonts w:ascii="Times New Roman" w:hAnsi="Times New Roman" w:cs="Times New Roman"/>
          <w:sz w:val="24"/>
          <w:szCs w:val="24"/>
        </w:rPr>
      </w:pPr>
    </w:p>
    <w:p w14:paraId="487036ED" w14:textId="77777777" w:rsidR="002424B8" w:rsidRPr="00A10C7D" w:rsidRDefault="002424B8" w:rsidP="002424B8">
      <w:pPr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【算法介绍】</w:t>
      </w:r>
    </w:p>
    <w:p w14:paraId="13F80B4D" w14:textId="4818DF72" w:rsidR="002424B8" w:rsidRPr="00A10C7D" w:rsidRDefault="002424B8" w:rsidP="002424B8">
      <w:pPr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算法</w:t>
      </w:r>
      <w:r w:rsidRPr="00A10C7D">
        <w:rPr>
          <w:rFonts w:ascii="Times New Roman" w:hAnsi="Times New Roman" w:cs="Times New Roman"/>
          <w:sz w:val="24"/>
          <w:szCs w:val="24"/>
        </w:rPr>
        <w:t>1</w:t>
      </w:r>
      <w:r w:rsidRPr="00A10C7D">
        <w:rPr>
          <w:rFonts w:ascii="Times New Roman" w:hAnsi="Times New Roman" w:cs="Times New Roman"/>
          <w:sz w:val="24"/>
          <w:szCs w:val="24"/>
        </w:rPr>
        <w:t>：</w:t>
      </w:r>
      <w:r w:rsidR="00E871C6" w:rsidRPr="00A10C7D">
        <w:rPr>
          <w:rFonts w:ascii="Times New Roman" w:hAnsi="Times New Roman" w:cs="Times New Roman"/>
          <w:sz w:val="24"/>
          <w:szCs w:val="24"/>
        </w:rPr>
        <w:t>直接</w:t>
      </w:r>
      <w:r w:rsidR="00214120" w:rsidRPr="00A10C7D">
        <w:rPr>
          <w:rFonts w:ascii="Times New Roman" w:hAnsi="Times New Roman" w:cs="Times New Roman"/>
          <w:sz w:val="24"/>
          <w:szCs w:val="24"/>
        </w:rPr>
        <w:t>法</w:t>
      </w:r>
    </w:p>
    <w:p w14:paraId="2DD63D59" w14:textId="4AFD210C" w:rsidR="002424B8" w:rsidRPr="00A10C7D" w:rsidRDefault="00E871C6" w:rsidP="00214120">
      <w:pPr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ab/>
      </w:r>
      <w:r w:rsidRPr="00A10C7D">
        <w:rPr>
          <w:rFonts w:ascii="Times New Roman" w:hAnsi="Times New Roman" w:cs="Times New Roman"/>
          <w:sz w:val="24"/>
          <w:szCs w:val="24"/>
        </w:rPr>
        <w:t>对</w:t>
      </w:r>
      <w:r w:rsidR="00214120" w:rsidRPr="00A10C7D">
        <w:rPr>
          <w:rFonts w:ascii="Times New Roman" w:hAnsi="Times New Roman" w:cs="Times New Roman"/>
          <w:sz w:val="24"/>
          <w:szCs w:val="24"/>
        </w:rPr>
        <w:t>多项式</w:t>
      </w:r>
      <w:r w:rsidRPr="00A10C7D">
        <w:rPr>
          <w:rFonts w:ascii="Times New Roman" w:hAnsi="Times New Roman" w:cs="Times New Roman"/>
          <w:position w:val="-12"/>
          <w:sz w:val="24"/>
          <w:szCs w:val="24"/>
        </w:rPr>
        <w:object w:dxaOrig="3240" w:dyaOrig="380" w14:anchorId="25E0E8FA">
          <v:shape id="_x0000_i1026" type="#_x0000_t75" style="width:162pt;height:19.2pt" o:ole="">
            <v:imagedata r:id="rId10" o:title=""/>
          </v:shape>
          <o:OLEObject Type="Embed" ProgID="Equation.DSMT4" ShapeID="_x0000_i1026" DrawAspect="Content" ObjectID="_1740076141" r:id="rId11"/>
        </w:object>
      </w:r>
      <w:r w:rsidR="00214120" w:rsidRPr="00A10C7D">
        <w:rPr>
          <w:rFonts w:ascii="Times New Roman" w:hAnsi="Times New Roman" w:cs="Times New Roman"/>
          <w:sz w:val="24"/>
          <w:szCs w:val="24"/>
        </w:rPr>
        <w:t>采用直接法计算，只需要计算每一项的值，再将其相加即可得到</w:t>
      </w:r>
      <w:r w:rsidR="00214120" w:rsidRPr="00A10C7D">
        <w:rPr>
          <w:rFonts w:ascii="Times New Roman" w:hAnsi="Times New Roman" w:cs="Times New Roman"/>
          <w:position w:val="-12"/>
          <w:sz w:val="24"/>
          <w:szCs w:val="24"/>
        </w:rPr>
        <w:object w:dxaOrig="580" w:dyaOrig="360" w14:anchorId="6851ACFE">
          <v:shape id="_x0000_i1027" type="#_x0000_t75" style="width:28.8pt;height:18pt" o:ole="">
            <v:imagedata r:id="rId12" o:title=""/>
          </v:shape>
          <o:OLEObject Type="Embed" ProgID="Equation.DSMT4" ShapeID="_x0000_i1027" DrawAspect="Content" ObjectID="_1740076142" r:id="rId13"/>
        </w:object>
      </w:r>
      <w:r w:rsidR="00214120" w:rsidRPr="00A10C7D">
        <w:rPr>
          <w:rFonts w:ascii="Times New Roman" w:hAnsi="Times New Roman" w:cs="Times New Roman"/>
          <w:sz w:val="24"/>
          <w:szCs w:val="24"/>
        </w:rPr>
        <w:t>的结果，需要执行</w:t>
      </w:r>
      <w:r w:rsidR="00214120" w:rsidRPr="00A10C7D">
        <w:rPr>
          <w:rFonts w:ascii="Times New Roman" w:hAnsi="Times New Roman" w:cs="Times New Roman"/>
          <w:sz w:val="24"/>
          <w:szCs w:val="24"/>
        </w:rPr>
        <w:t>n</w:t>
      </w:r>
      <w:r w:rsidR="00214120" w:rsidRPr="00A10C7D">
        <w:rPr>
          <w:rFonts w:ascii="Times New Roman" w:hAnsi="Times New Roman" w:cs="Times New Roman"/>
          <w:sz w:val="24"/>
          <w:szCs w:val="24"/>
        </w:rPr>
        <w:t>次加法，</w:t>
      </w:r>
      <w:r w:rsidR="00214120" w:rsidRPr="00A10C7D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4824D7AC">
          <v:shape id="_x0000_i1028" type="#_x0000_t75" style="width:40.8pt;height:31.2pt" o:ole="">
            <v:imagedata r:id="rId14" o:title=""/>
          </v:shape>
          <o:OLEObject Type="Embed" ProgID="Equation.DSMT4" ShapeID="_x0000_i1028" DrawAspect="Content" ObjectID="_1740076143" r:id="rId15"/>
        </w:object>
      </w:r>
      <w:r w:rsidR="00214120" w:rsidRPr="00A10C7D">
        <w:rPr>
          <w:rFonts w:ascii="Times New Roman" w:hAnsi="Times New Roman" w:cs="Times New Roman"/>
          <w:sz w:val="24"/>
          <w:szCs w:val="24"/>
        </w:rPr>
        <w:t>次乘法，具体案例如下：</w:t>
      </w:r>
    </w:p>
    <w:p w14:paraId="231429FF" w14:textId="6F40DD10" w:rsidR="00214120" w:rsidRPr="00A10C7D" w:rsidRDefault="00214120" w:rsidP="00214120">
      <w:pPr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ab/>
      </w:r>
      <w:r w:rsidRPr="00A10C7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78D4EC9">
          <v:shape id="_x0000_i1029" type="#_x0000_t75" style="width:25.8pt;height:13.8pt" o:ole="">
            <v:imagedata r:id="rId16" o:title=""/>
          </v:shape>
          <o:OLEObject Type="Embed" ProgID="Equation.DSMT4" ShapeID="_x0000_i1029" DrawAspect="Content" ObjectID="_1740076144" r:id="rId17"/>
        </w:object>
      </w:r>
      <w:r w:rsidRPr="00A10C7D">
        <w:rPr>
          <w:rFonts w:ascii="Times New Roman" w:hAnsi="Times New Roman" w:cs="Times New Roman"/>
          <w:sz w:val="24"/>
          <w:szCs w:val="24"/>
        </w:rPr>
        <w:t>时，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(x)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x</m:t>
        </m:r>
      </m:oMath>
      <w:r w:rsidRPr="00A10C7D">
        <w:rPr>
          <w:rFonts w:ascii="Times New Roman" w:hAnsi="Times New Roman" w:cs="Times New Roman"/>
          <w:sz w:val="24"/>
          <w:szCs w:val="24"/>
        </w:rPr>
        <w:t>，执行</w:t>
      </w:r>
      <w:r w:rsidRPr="00A10C7D">
        <w:rPr>
          <w:rFonts w:ascii="Times New Roman" w:hAnsi="Times New Roman" w:cs="Times New Roman"/>
          <w:sz w:val="24"/>
          <w:szCs w:val="24"/>
        </w:rPr>
        <w:t>1</w:t>
      </w:r>
      <w:r w:rsidRPr="00A10C7D">
        <w:rPr>
          <w:rFonts w:ascii="Times New Roman" w:hAnsi="Times New Roman" w:cs="Times New Roman"/>
          <w:sz w:val="24"/>
          <w:szCs w:val="24"/>
        </w:rPr>
        <w:t>次加法和</w:t>
      </w:r>
      <w:r w:rsidRPr="00A10C7D">
        <w:rPr>
          <w:rFonts w:ascii="Times New Roman" w:hAnsi="Times New Roman" w:cs="Times New Roman"/>
          <w:sz w:val="24"/>
          <w:szCs w:val="24"/>
        </w:rPr>
        <w:t>1</w:t>
      </w:r>
      <w:r w:rsidRPr="00A10C7D">
        <w:rPr>
          <w:rFonts w:ascii="Times New Roman" w:hAnsi="Times New Roman" w:cs="Times New Roman"/>
          <w:sz w:val="24"/>
          <w:szCs w:val="24"/>
        </w:rPr>
        <w:t>次乘法；</w:t>
      </w:r>
    </w:p>
    <w:p w14:paraId="25E12FF5" w14:textId="35350D7F" w:rsidR="00214120" w:rsidRPr="00A10C7D" w:rsidRDefault="00214120" w:rsidP="00214120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5C7F872">
          <v:shape id="_x0000_i1030" type="#_x0000_t75" style="width:28.2pt;height:13.8pt" o:ole="">
            <v:imagedata r:id="rId18" o:title=""/>
          </v:shape>
          <o:OLEObject Type="Embed" ProgID="Equation.DSMT4" ShapeID="_x0000_i1030" DrawAspect="Content" ObjectID="_1740076145" r:id="rId19"/>
        </w:object>
      </w:r>
      <w:r w:rsidRPr="00A10C7D">
        <w:rPr>
          <w:rFonts w:ascii="Times New Roman" w:hAnsi="Times New Roman" w:cs="Times New Roman"/>
          <w:sz w:val="24"/>
          <w:szCs w:val="24"/>
        </w:rPr>
        <w:t>时，</w:t>
      </w:r>
      <w:r w:rsidRPr="00A10C7D">
        <w:rPr>
          <w:rFonts w:ascii="Times New Roman" w:hAnsi="Times New Roman" w:cs="Times New Roman"/>
          <w:position w:val="-12"/>
          <w:sz w:val="24"/>
          <w:szCs w:val="24"/>
        </w:rPr>
        <w:object w:dxaOrig="2180" w:dyaOrig="380" w14:anchorId="3392E829">
          <v:shape id="_x0000_i1031" type="#_x0000_t75" style="width:109.2pt;height:19.2pt" o:ole="">
            <v:imagedata r:id="rId20" o:title=""/>
          </v:shape>
          <o:OLEObject Type="Embed" ProgID="Equation.DSMT4" ShapeID="_x0000_i1031" DrawAspect="Content" ObjectID="_1740076146" r:id="rId21"/>
        </w:object>
      </w:r>
      <w:r w:rsidRPr="00A10C7D">
        <w:rPr>
          <w:rFonts w:ascii="Times New Roman" w:hAnsi="Times New Roman" w:cs="Times New Roman"/>
          <w:sz w:val="24"/>
          <w:szCs w:val="24"/>
        </w:rPr>
        <w:t>，执行</w:t>
      </w:r>
      <w:r w:rsidRPr="00A10C7D">
        <w:rPr>
          <w:rFonts w:ascii="Times New Roman" w:hAnsi="Times New Roman" w:cs="Times New Roman"/>
          <w:sz w:val="24"/>
          <w:szCs w:val="24"/>
        </w:rPr>
        <w:t>2</w:t>
      </w:r>
      <w:r w:rsidRPr="00A10C7D">
        <w:rPr>
          <w:rFonts w:ascii="Times New Roman" w:hAnsi="Times New Roman" w:cs="Times New Roman"/>
          <w:sz w:val="24"/>
          <w:szCs w:val="24"/>
        </w:rPr>
        <w:t>次加法和</w:t>
      </w:r>
      <w:r w:rsidRPr="00A10C7D">
        <w:rPr>
          <w:rFonts w:ascii="Times New Roman" w:hAnsi="Times New Roman" w:cs="Times New Roman"/>
          <w:sz w:val="24"/>
          <w:szCs w:val="24"/>
        </w:rPr>
        <w:t>3</w:t>
      </w:r>
      <w:r w:rsidRPr="00A10C7D">
        <w:rPr>
          <w:rFonts w:ascii="Times New Roman" w:hAnsi="Times New Roman" w:cs="Times New Roman"/>
          <w:sz w:val="24"/>
          <w:szCs w:val="24"/>
        </w:rPr>
        <w:t>次乘法；</w:t>
      </w:r>
    </w:p>
    <w:p w14:paraId="0EFC57E7" w14:textId="0928E043" w:rsidR="00207B48" w:rsidRPr="00A10C7D" w:rsidRDefault="0019512A" w:rsidP="002424B8">
      <w:pPr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ab/>
        <w:t>……</w:t>
      </w:r>
    </w:p>
    <w:p w14:paraId="01C4E0DC" w14:textId="77777777" w:rsidR="00207B48" w:rsidRPr="00A10C7D" w:rsidRDefault="00207B48" w:rsidP="002424B8">
      <w:pPr>
        <w:rPr>
          <w:rFonts w:ascii="Times New Roman" w:hAnsi="Times New Roman" w:cs="Times New Roman"/>
          <w:sz w:val="24"/>
          <w:szCs w:val="24"/>
        </w:rPr>
      </w:pPr>
    </w:p>
    <w:p w14:paraId="78F30447" w14:textId="637031D0" w:rsidR="00207B48" w:rsidRPr="00A10C7D" w:rsidRDefault="0019512A" w:rsidP="0019512A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position w:val="-6"/>
          <w:sz w:val="24"/>
          <w:szCs w:val="24"/>
        </w:rPr>
        <w:object w:dxaOrig="1140" w:dyaOrig="279" w14:anchorId="68C7A978">
          <v:shape id="_x0000_i1032" type="#_x0000_t75" style="width:57pt;height:13.8pt" o:ole="">
            <v:imagedata r:id="rId22" o:title=""/>
          </v:shape>
          <o:OLEObject Type="Embed" ProgID="Equation.DSMT4" ShapeID="_x0000_i1032" DrawAspect="Content" ObjectID="_1740076147" r:id="rId23"/>
        </w:object>
      </w:r>
      <w:r w:rsidRPr="00A10C7D">
        <w:rPr>
          <w:rFonts w:ascii="Times New Roman" w:hAnsi="Times New Roman" w:cs="Times New Roman"/>
          <w:sz w:val="24"/>
          <w:szCs w:val="24"/>
        </w:rPr>
        <w:t>时，</w:t>
      </w:r>
      <w:r w:rsidRPr="00A10C7D">
        <w:rPr>
          <w:rFonts w:ascii="Times New Roman" w:hAnsi="Times New Roman" w:cs="Times New Roman"/>
          <w:position w:val="-12"/>
          <w:sz w:val="24"/>
          <w:szCs w:val="24"/>
        </w:rPr>
        <w:object w:dxaOrig="4220" w:dyaOrig="380" w14:anchorId="4EBD5BB3">
          <v:shape id="_x0000_i1033" type="#_x0000_t75" style="width:211.2pt;height:19.2pt" o:ole="">
            <v:imagedata r:id="rId24" o:title=""/>
          </v:shape>
          <o:OLEObject Type="Embed" ProgID="Equation.DSMT4" ShapeID="_x0000_i1033" DrawAspect="Content" ObjectID="_1740076148" r:id="rId25"/>
        </w:object>
      </w:r>
      <w:r w:rsidRPr="00A10C7D">
        <w:rPr>
          <w:rFonts w:ascii="Times New Roman" w:hAnsi="Times New Roman" w:cs="Times New Roman"/>
          <w:sz w:val="24"/>
          <w:szCs w:val="24"/>
        </w:rPr>
        <w:t>，执行</w:t>
      </w:r>
      <w:r w:rsidRPr="00A10C7D">
        <w:rPr>
          <w:rFonts w:ascii="Times New Roman" w:hAnsi="Times New Roman" w:cs="Times New Roman"/>
          <w:sz w:val="24"/>
          <w:szCs w:val="24"/>
        </w:rPr>
        <w:t>100000</w:t>
      </w:r>
      <w:r w:rsidRPr="00A10C7D">
        <w:rPr>
          <w:rFonts w:ascii="Times New Roman" w:hAnsi="Times New Roman" w:cs="Times New Roman"/>
          <w:sz w:val="24"/>
          <w:szCs w:val="24"/>
        </w:rPr>
        <w:t>次加法和</w:t>
      </w:r>
      <w:r w:rsidRPr="00A10C7D">
        <w:rPr>
          <w:rFonts w:ascii="Times New Roman" w:hAnsi="Times New Roman" w:cs="Times New Roman"/>
          <w:sz w:val="24"/>
          <w:szCs w:val="24"/>
        </w:rPr>
        <w:t>5000050000</w:t>
      </w:r>
      <w:r w:rsidRPr="00A10C7D">
        <w:rPr>
          <w:rFonts w:ascii="Times New Roman" w:hAnsi="Times New Roman" w:cs="Times New Roman"/>
          <w:sz w:val="24"/>
          <w:szCs w:val="24"/>
        </w:rPr>
        <w:t>次乘法。</w:t>
      </w:r>
    </w:p>
    <w:p w14:paraId="1DF80604" w14:textId="29B55194" w:rsidR="002424B8" w:rsidRPr="00A10C7D" w:rsidRDefault="002424B8" w:rsidP="002424B8">
      <w:pPr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算法</w:t>
      </w:r>
      <w:r w:rsidRPr="00A10C7D">
        <w:rPr>
          <w:rFonts w:ascii="Times New Roman" w:hAnsi="Times New Roman" w:cs="Times New Roman"/>
          <w:sz w:val="24"/>
          <w:szCs w:val="24"/>
        </w:rPr>
        <w:t>2</w:t>
      </w:r>
      <w:r w:rsidRPr="00A10C7D">
        <w:rPr>
          <w:rFonts w:ascii="Times New Roman" w:hAnsi="Times New Roman" w:cs="Times New Roman"/>
          <w:sz w:val="24"/>
          <w:szCs w:val="24"/>
        </w:rPr>
        <w:t>：</w:t>
      </w:r>
      <w:r w:rsidR="00E871C6" w:rsidRPr="00A10C7D">
        <w:rPr>
          <w:rFonts w:ascii="Times New Roman" w:hAnsi="Times New Roman" w:cs="Times New Roman"/>
          <w:sz w:val="24"/>
          <w:szCs w:val="24"/>
        </w:rPr>
        <w:t>秦九韶算法</w:t>
      </w:r>
    </w:p>
    <w:p w14:paraId="5E321F0E" w14:textId="155FA6F0" w:rsidR="00E871C6" w:rsidRPr="00A10C7D" w:rsidRDefault="00214120" w:rsidP="002424B8">
      <w:pPr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ab/>
      </w:r>
      <w:r w:rsidRPr="00A10C7D">
        <w:rPr>
          <w:rFonts w:ascii="Times New Roman" w:hAnsi="Times New Roman" w:cs="Times New Roman"/>
          <w:sz w:val="24"/>
          <w:szCs w:val="24"/>
        </w:rPr>
        <w:t>该算法的基本思路是将多项式分解为若干个乘积形式，然后通过不断合并同类项，减少计算的次数。在对多项式</w:t>
      </w:r>
      <w:r w:rsidR="00E871C6" w:rsidRPr="00A10C7D">
        <w:rPr>
          <w:rFonts w:ascii="Times New Roman" w:hAnsi="Times New Roman" w:cs="Times New Roman"/>
          <w:position w:val="-12"/>
          <w:sz w:val="24"/>
          <w:szCs w:val="24"/>
        </w:rPr>
        <w:object w:dxaOrig="3240" w:dyaOrig="380" w14:anchorId="264C153B">
          <v:shape id="_x0000_i1034" type="#_x0000_t75" style="width:162pt;height:19.2pt" o:ole="">
            <v:imagedata r:id="rId10" o:title=""/>
          </v:shape>
          <o:OLEObject Type="Embed" ProgID="Equation.DSMT4" ShapeID="_x0000_i1034" DrawAspect="Content" ObjectID="_1740076149" r:id="rId26"/>
        </w:object>
      </w:r>
      <w:r w:rsidRPr="00A10C7D">
        <w:rPr>
          <w:rFonts w:ascii="Times New Roman" w:hAnsi="Times New Roman" w:cs="Times New Roman"/>
          <w:sz w:val="24"/>
          <w:szCs w:val="24"/>
        </w:rPr>
        <w:t>计算时，通</w:t>
      </w:r>
      <w:r w:rsidRPr="00A10C7D">
        <w:rPr>
          <w:rFonts w:ascii="Times New Roman" w:hAnsi="Times New Roman" w:cs="Times New Roman"/>
          <w:sz w:val="24"/>
          <w:szCs w:val="24"/>
        </w:rPr>
        <w:lastRenderedPageBreak/>
        <w:t>过利用</w:t>
      </w:r>
      <w:r w:rsidR="00667D1C" w:rsidRPr="00A10C7D">
        <w:rPr>
          <w:rFonts w:ascii="Times New Roman" w:hAnsi="Times New Roman" w:cs="Times New Roman"/>
          <w:sz w:val="24"/>
          <w:szCs w:val="24"/>
        </w:rPr>
        <w:t>公式</w:t>
      </w:r>
    </w:p>
    <w:p w14:paraId="4F0B9959" w14:textId="1EE8A5EC" w:rsidR="002424B8" w:rsidRPr="00A10C7D" w:rsidRDefault="00E871C6" w:rsidP="00214120">
      <w:pPr>
        <w:ind w:left="420" w:firstLine="42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position w:val="-50"/>
          <w:sz w:val="24"/>
          <w:szCs w:val="24"/>
        </w:rPr>
        <w:object w:dxaOrig="3640" w:dyaOrig="1120" w14:anchorId="76A14048">
          <v:shape id="_x0000_i1035" type="#_x0000_t75" style="width:181.8pt;height:55.8pt" o:ole="">
            <v:imagedata r:id="rId27" o:title=""/>
          </v:shape>
          <o:OLEObject Type="Embed" ProgID="Equation.DSMT4" ShapeID="_x0000_i1035" DrawAspect="Content" ObjectID="_1740076150" r:id="rId28"/>
        </w:object>
      </w:r>
    </w:p>
    <w:p w14:paraId="0B06D9A1" w14:textId="0D9AD1A0" w:rsidR="00207B48" w:rsidRPr="00A10C7D" w:rsidRDefault="00214120" w:rsidP="002424B8">
      <w:pPr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进行迭代，最后得到</w:t>
      </w:r>
      <w:r w:rsidRPr="00A10C7D">
        <w:rPr>
          <w:rFonts w:ascii="Times New Roman" w:hAnsi="Times New Roman" w:cs="Times New Roman"/>
          <w:position w:val="-12"/>
          <w:sz w:val="24"/>
          <w:szCs w:val="24"/>
        </w:rPr>
        <w:object w:dxaOrig="580" w:dyaOrig="360" w14:anchorId="52AC723C">
          <v:shape id="_x0000_i1036" type="#_x0000_t75" style="width:28.8pt;height:18pt" o:ole="">
            <v:imagedata r:id="rId12" o:title=""/>
          </v:shape>
          <o:OLEObject Type="Embed" ProgID="Equation.DSMT4" ShapeID="_x0000_i1036" DrawAspect="Content" ObjectID="_1740076151" r:id="rId29"/>
        </w:object>
      </w:r>
      <w:r w:rsidRPr="00A10C7D">
        <w:rPr>
          <w:rFonts w:ascii="Times New Roman" w:hAnsi="Times New Roman" w:cs="Times New Roman"/>
          <w:sz w:val="24"/>
          <w:szCs w:val="24"/>
        </w:rPr>
        <w:t>的结果，此操作只需要执行</w:t>
      </w:r>
      <w:r w:rsidRPr="00A10C7D">
        <w:rPr>
          <w:rFonts w:ascii="Times New Roman" w:hAnsi="Times New Roman" w:cs="Times New Roman"/>
          <w:sz w:val="24"/>
          <w:szCs w:val="24"/>
        </w:rPr>
        <w:t>n</w:t>
      </w:r>
      <w:r w:rsidRPr="00A10C7D">
        <w:rPr>
          <w:rFonts w:ascii="Times New Roman" w:hAnsi="Times New Roman" w:cs="Times New Roman"/>
          <w:sz w:val="24"/>
          <w:szCs w:val="24"/>
        </w:rPr>
        <w:t>次加法和</w:t>
      </w:r>
      <w:r w:rsidRPr="00A10C7D">
        <w:rPr>
          <w:rFonts w:ascii="Times New Roman" w:hAnsi="Times New Roman" w:cs="Times New Roman"/>
          <w:sz w:val="24"/>
          <w:szCs w:val="24"/>
        </w:rPr>
        <w:t>n</w:t>
      </w:r>
      <w:r w:rsidRPr="00A10C7D">
        <w:rPr>
          <w:rFonts w:ascii="Times New Roman" w:hAnsi="Times New Roman" w:cs="Times New Roman"/>
          <w:sz w:val="24"/>
          <w:szCs w:val="24"/>
        </w:rPr>
        <w:t>次乘法。</w:t>
      </w:r>
    </w:p>
    <w:p w14:paraId="6EFEFCD0" w14:textId="77777777" w:rsidR="00DF32F3" w:rsidRPr="00A10C7D" w:rsidRDefault="00DF32F3">
      <w:pPr>
        <w:rPr>
          <w:rFonts w:ascii="Times New Roman" w:hAnsi="Times New Roman" w:cs="Times New Roman"/>
          <w:sz w:val="24"/>
          <w:szCs w:val="24"/>
        </w:rPr>
      </w:pPr>
    </w:p>
    <w:p w14:paraId="4735A75B" w14:textId="77777777" w:rsidR="00DF32F3" w:rsidRPr="00A10C7D" w:rsidRDefault="00DF32F3">
      <w:pPr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【实验结果及分析】</w:t>
      </w:r>
    </w:p>
    <w:p w14:paraId="70622832" w14:textId="77777777" w:rsidR="009430C7" w:rsidRPr="00A10C7D" w:rsidRDefault="009430C7" w:rsidP="009430C7">
      <w:pPr>
        <w:jc w:val="center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表</w:t>
      </w:r>
      <w:r w:rsidRPr="00A10C7D">
        <w:rPr>
          <w:rFonts w:ascii="Times New Roman" w:hAnsi="Times New Roman" w:cs="Times New Roman"/>
          <w:sz w:val="24"/>
          <w:szCs w:val="24"/>
        </w:rPr>
        <w:t xml:space="preserve">1 </w:t>
      </w:r>
      <w:r w:rsidR="00A078C0" w:rsidRPr="00A10C7D">
        <w:rPr>
          <w:rFonts w:ascii="Times New Roman" w:hAnsi="Times New Roman" w:cs="Times New Roman"/>
          <w:sz w:val="24"/>
          <w:szCs w:val="24"/>
        </w:rPr>
        <w:t>算法比较结果</w:t>
      </w:r>
    </w:p>
    <w:tbl>
      <w:tblPr>
        <w:tblStyle w:val="a3"/>
        <w:tblW w:w="7640" w:type="dxa"/>
        <w:jc w:val="center"/>
        <w:tblLook w:val="04A0" w:firstRow="1" w:lastRow="0" w:firstColumn="1" w:lastColumn="0" w:noHBand="0" w:noVBand="1"/>
      </w:tblPr>
      <w:tblGrid>
        <w:gridCol w:w="596"/>
        <w:gridCol w:w="964"/>
        <w:gridCol w:w="2196"/>
        <w:gridCol w:w="1467"/>
        <w:gridCol w:w="1245"/>
        <w:gridCol w:w="1172"/>
      </w:tblGrid>
      <w:tr w:rsidR="00635CB8" w:rsidRPr="00A10C7D" w14:paraId="452263DF" w14:textId="77777777" w:rsidTr="00DF32F3">
        <w:trPr>
          <w:jc w:val="center"/>
        </w:trPr>
        <w:tc>
          <w:tcPr>
            <w:tcW w:w="611" w:type="dxa"/>
            <w:vAlign w:val="center"/>
          </w:tcPr>
          <w:p w14:paraId="00ACF3B7" w14:textId="77777777" w:rsidR="00635CB8" w:rsidRPr="00A10C7D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1056" w:type="dxa"/>
            <w:vAlign w:val="center"/>
          </w:tcPr>
          <w:p w14:paraId="060E562D" w14:textId="77777777" w:rsidR="00635CB8" w:rsidRPr="00A10C7D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</w:p>
        </w:tc>
        <w:tc>
          <w:tcPr>
            <w:tcW w:w="1949" w:type="dxa"/>
            <w:vAlign w:val="center"/>
          </w:tcPr>
          <w:p w14:paraId="6F0CB3A5" w14:textId="77777777" w:rsidR="00635CB8" w:rsidRPr="00A10C7D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函数结果</w:t>
            </w:r>
            <w:r w:rsidRPr="00A10C7D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</w:p>
        </w:tc>
        <w:tc>
          <w:tcPr>
            <w:tcW w:w="1476" w:type="dxa"/>
            <w:vAlign w:val="center"/>
          </w:tcPr>
          <w:p w14:paraId="5554A839" w14:textId="77777777" w:rsidR="00635CB8" w:rsidRPr="00A10C7D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乘法次数</w:t>
            </w:r>
          </w:p>
        </w:tc>
        <w:tc>
          <w:tcPr>
            <w:tcW w:w="1301" w:type="dxa"/>
            <w:vAlign w:val="center"/>
          </w:tcPr>
          <w:p w14:paraId="2BC68739" w14:textId="77777777" w:rsidR="00635CB8" w:rsidRPr="00A10C7D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加法次数</w:t>
            </w:r>
          </w:p>
        </w:tc>
        <w:tc>
          <w:tcPr>
            <w:tcW w:w="1247" w:type="dxa"/>
            <w:vAlign w:val="center"/>
          </w:tcPr>
          <w:p w14:paraId="7A3E5A7D" w14:textId="77777777" w:rsidR="00635CB8" w:rsidRPr="00A10C7D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用时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秒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635CB8" w:rsidRPr="00A10C7D" w14:paraId="76358E6F" w14:textId="77777777" w:rsidTr="00DF32F3">
        <w:trPr>
          <w:jc w:val="center"/>
        </w:trPr>
        <w:tc>
          <w:tcPr>
            <w:tcW w:w="611" w:type="dxa"/>
            <w:vMerge w:val="restart"/>
            <w:vAlign w:val="center"/>
          </w:tcPr>
          <w:p w14:paraId="535E4298" w14:textId="77777777" w:rsidR="00635CB8" w:rsidRPr="00A10C7D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0.1</w:t>
            </w:r>
          </w:p>
        </w:tc>
        <w:tc>
          <w:tcPr>
            <w:tcW w:w="1056" w:type="dxa"/>
            <w:vAlign w:val="center"/>
          </w:tcPr>
          <w:p w14:paraId="622DA03A" w14:textId="77777777" w:rsidR="00635CB8" w:rsidRPr="00A10C7D" w:rsidRDefault="00635CB8" w:rsidP="008A5CE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49" w:type="dxa"/>
            <w:vAlign w:val="center"/>
          </w:tcPr>
          <w:p w14:paraId="0B68B733" w14:textId="54A803DD" w:rsidR="00635CB8" w:rsidRPr="00A10C7D" w:rsidRDefault="00F53B14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234567901234568</w:t>
            </w:r>
          </w:p>
        </w:tc>
        <w:tc>
          <w:tcPr>
            <w:tcW w:w="1476" w:type="dxa"/>
            <w:vAlign w:val="center"/>
          </w:tcPr>
          <w:p w14:paraId="4B48E91B" w14:textId="42EF9F60" w:rsidR="00635CB8" w:rsidRPr="00A10C7D" w:rsidRDefault="00F53B14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5000150000</w:t>
            </w:r>
          </w:p>
        </w:tc>
        <w:tc>
          <w:tcPr>
            <w:tcW w:w="1301" w:type="dxa"/>
            <w:vAlign w:val="center"/>
          </w:tcPr>
          <w:p w14:paraId="472398E2" w14:textId="18C42A42" w:rsidR="00635CB8" w:rsidRPr="00A10C7D" w:rsidRDefault="00F53B14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00000</w:t>
            </w:r>
          </w:p>
        </w:tc>
        <w:tc>
          <w:tcPr>
            <w:tcW w:w="1247" w:type="dxa"/>
            <w:vAlign w:val="center"/>
          </w:tcPr>
          <w:p w14:paraId="3BACFB68" w14:textId="32B1CB70" w:rsidR="00635CB8" w:rsidRPr="00A10C7D" w:rsidRDefault="00F53B14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0.034</w:t>
            </w:r>
          </w:p>
        </w:tc>
      </w:tr>
      <w:tr w:rsidR="00635CB8" w:rsidRPr="00A10C7D" w14:paraId="7D898B05" w14:textId="77777777" w:rsidTr="00DF32F3">
        <w:trPr>
          <w:jc w:val="center"/>
        </w:trPr>
        <w:tc>
          <w:tcPr>
            <w:tcW w:w="611" w:type="dxa"/>
            <w:vMerge/>
            <w:vAlign w:val="center"/>
          </w:tcPr>
          <w:p w14:paraId="7FA6275D" w14:textId="77777777" w:rsidR="00635CB8" w:rsidRPr="00A10C7D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6" w:type="dxa"/>
            <w:vAlign w:val="center"/>
          </w:tcPr>
          <w:p w14:paraId="2441227B" w14:textId="77777777" w:rsidR="00635CB8" w:rsidRPr="00A10C7D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49" w:type="dxa"/>
            <w:vAlign w:val="center"/>
          </w:tcPr>
          <w:p w14:paraId="71D4A0B9" w14:textId="32523E03" w:rsidR="00635CB8" w:rsidRPr="00A10C7D" w:rsidRDefault="00BA0D4D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234567901234568</w:t>
            </w:r>
          </w:p>
        </w:tc>
        <w:tc>
          <w:tcPr>
            <w:tcW w:w="1476" w:type="dxa"/>
            <w:vAlign w:val="center"/>
          </w:tcPr>
          <w:p w14:paraId="0526C376" w14:textId="48F31B20" w:rsidR="00635CB8" w:rsidRPr="00A10C7D" w:rsidRDefault="00BA0D4D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00000</w:t>
            </w:r>
          </w:p>
        </w:tc>
        <w:tc>
          <w:tcPr>
            <w:tcW w:w="1301" w:type="dxa"/>
            <w:vAlign w:val="center"/>
          </w:tcPr>
          <w:p w14:paraId="3B2528DC" w14:textId="5FD37537" w:rsidR="00635CB8" w:rsidRPr="00A10C7D" w:rsidRDefault="00BA0D4D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00000</w:t>
            </w:r>
          </w:p>
        </w:tc>
        <w:tc>
          <w:tcPr>
            <w:tcW w:w="1247" w:type="dxa"/>
            <w:vAlign w:val="center"/>
          </w:tcPr>
          <w:p w14:paraId="1B9D5318" w14:textId="234CB645" w:rsidR="00635CB8" w:rsidRPr="00A10C7D" w:rsidRDefault="00BA0D4D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0.024</w:t>
            </w:r>
          </w:p>
        </w:tc>
      </w:tr>
      <w:tr w:rsidR="00635CB8" w:rsidRPr="00A10C7D" w14:paraId="693BDC21" w14:textId="77777777" w:rsidTr="00DF32F3">
        <w:trPr>
          <w:jc w:val="center"/>
        </w:trPr>
        <w:tc>
          <w:tcPr>
            <w:tcW w:w="611" w:type="dxa"/>
            <w:vMerge w:val="restart"/>
            <w:vAlign w:val="center"/>
          </w:tcPr>
          <w:p w14:paraId="20A72DB6" w14:textId="77777777" w:rsidR="00635CB8" w:rsidRPr="00A10C7D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56" w:type="dxa"/>
            <w:vAlign w:val="center"/>
          </w:tcPr>
          <w:p w14:paraId="4891725D" w14:textId="77777777" w:rsidR="00635CB8" w:rsidRPr="00A10C7D" w:rsidRDefault="00635CB8" w:rsidP="008A5CE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49" w:type="dxa"/>
            <w:vAlign w:val="center"/>
          </w:tcPr>
          <w:p w14:paraId="0EDD2C0F" w14:textId="451FA5C6" w:rsidR="00635CB8" w:rsidRPr="00A10C7D" w:rsidRDefault="00F53B14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5000150000</w:t>
            </w:r>
          </w:p>
        </w:tc>
        <w:tc>
          <w:tcPr>
            <w:tcW w:w="1476" w:type="dxa"/>
            <w:vAlign w:val="center"/>
          </w:tcPr>
          <w:p w14:paraId="55EFFFDC" w14:textId="374B352F" w:rsidR="00635CB8" w:rsidRPr="00A10C7D" w:rsidRDefault="00F53B14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5000150000</w:t>
            </w:r>
          </w:p>
        </w:tc>
        <w:tc>
          <w:tcPr>
            <w:tcW w:w="1301" w:type="dxa"/>
            <w:vAlign w:val="center"/>
          </w:tcPr>
          <w:p w14:paraId="73376E8A" w14:textId="36C2CF49" w:rsidR="00635CB8" w:rsidRPr="00A10C7D" w:rsidRDefault="00F53B14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00000</w:t>
            </w:r>
          </w:p>
        </w:tc>
        <w:tc>
          <w:tcPr>
            <w:tcW w:w="1247" w:type="dxa"/>
            <w:vAlign w:val="center"/>
          </w:tcPr>
          <w:p w14:paraId="3098993F" w14:textId="56C91ADA" w:rsidR="00635CB8" w:rsidRPr="00A10C7D" w:rsidRDefault="00F53B14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0.039</w:t>
            </w:r>
          </w:p>
        </w:tc>
      </w:tr>
      <w:tr w:rsidR="00635CB8" w:rsidRPr="00A10C7D" w14:paraId="09F3816F" w14:textId="77777777" w:rsidTr="00DF32F3">
        <w:trPr>
          <w:jc w:val="center"/>
        </w:trPr>
        <w:tc>
          <w:tcPr>
            <w:tcW w:w="611" w:type="dxa"/>
            <w:vMerge/>
            <w:vAlign w:val="center"/>
          </w:tcPr>
          <w:p w14:paraId="3878BA73" w14:textId="77777777" w:rsidR="00635CB8" w:rsidRPr="00A10C7D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6" w:type="dxa"/>
            <w:vAlign w:val="center"/>
          </w:tcPr>
          <w:p w14:paraId="0A95AD2A" w14:textId="77777777" w:rsidR="00635CB8" w:rsidRPr="00A10C7D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49" w:type="dxa"/>
            <w:vAlign w:val="center"/>
          </w:tcPr>
          <w:p w14:paraId="2B20E080" w14:textId="251FDB14" w:rsidR="00635CB8" w:rsidRPr="00A10C7D" w:rsidRDefault="00BA0D4D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5000150001</w:t>
            </w:r>
          </w:p>
        </w:tc>
        <w:tc>
          <w:tcPr>
            <w:tcW w:w="1476" w:type="dxa"/>
            <w:vAlign w:val="center"/>
          </w:tcPr>
          <w:p w14:paraId="275169D7" w14:textId="1DF552B9" w:rsidR="00635CB8" w:rsidRPr="00A10C7D" w:rsidRDefault="00BA0D4D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00000</w:t>
            </w:r>
          </w:p>
        </w:tc>
        <w:tc>
          <w:tcPr>
            <w:tcW w:w="1301" w:type="dxa"/>
            <w:vAlign w:val="center"/>
          </w:tcPr>
          <w:p w14:paraId="795620B0" w14:textId="43C66A87" w:rsidR="00635CB8" w:rsidRPr="00A10C7D" w:rsidRDefault="00BA0D4D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00000</w:t>
            </w:r>
          </w:p>
        </w:tc>
        <w:tc>
          <w:tcPr>
            <w:tcW w:w="1247" w:type="dxa"/>
            <w:vAlign w:val="center"/>
          </w:tcPr>
          <w:p w14:paraId="7830F9FE" w14:textId="3C1E0BBB" w:rsidR="00635CB8" w:rsidRPr="00A10C7D" w:rsidRDefault="00BA0D4D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0.026 </w:t>
            </w:r>
          </w:p>
        </w:tc>
      </w:tr>
      <w:tr w:rsidR="00635CB8" w:rsidRPr="00A10C7D" w14:paraId="3DE10CB9" w14:textId="77777777" w:rsidTr="00DF32F3">
        <w:trPr>
          <w:jc w:val="center"/>
        </w:trPr>
        <w:tc>
          <w:tcPr>
            <w:tcW w:w="611" w:type="dxa"/>
            <w:vMerge w:val="restart"/>
            <w:vAlign w:val="center"/>
          </w:tcPr>
          <w:p w14:paraId="5DB9320D" w14:textId="77777777" w:rsidR="00635CB8" w:rsidRPr="00A10C7D" w:rsidRDefault="00C844D6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56" w:type="dxa"/>
            <w:vAlign w:val="center"/>
          </w:tcPr>
          <w:p w14:paraId="24C1F571" w14:textId="77777777" w:rsidR="00635CB8" w:rsidRPr="00A10C7D" w:rsidRDefault="00635CB8" w:rsidP="008A5CE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49" w:type="dxa"/>
            <w:vAlign w:val="center"/>
          </w:tcPr>
          <w:p w14:paraId="3FF1A5ED" w14:textId="1A31641F" w:rsidR="00635CB8" w:rsidRPr="00A10C7D" w:rsidRDefault="00F53B14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Length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：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30109</w:t>
            </w:r>
          </w:p>
        </w:tc>
        <w:tc>
          <w:tcPr>
            <w:tcW w:w="1476" w:type="dxa"/>
            <w:vAlign w:val="center"/>
          </w:tcPr>
          <w:p w14:paraId="34773F94" w14:textId="05F4A713" w:rsidR="00635CB8" w:rsidRPr="00A10C7D" w:rsidRDefault="00F53B14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5000150000</w:t>
            </w:r>
          </w:p>
        </w:tc>
        <w:tc>
          <w:tcPr>
            <w:tcW w:w="1301" w:type="dxa"/>
            <w:vAlign w:val="center"/>
          </w:tcPr>
          <w:p w14:paraId="5DCED95F" w14:textId="38686A2A" w:rsidR="00635CB8" w:rsidRPr="00A10C7D" w:rsidRDefault="00F53B14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00000</w:t>
            </w:r>
          </w:p>
        </w:tc>
        <w:tc>
          <w:tcPr>
            <w:tcW w:w="1247" w:type="dxa"/>
            <w:vAlign w:val="center"/>
          </w:tcPr>
          <w:p w14:paraId="6375EBB9" w14:textId="18BDA992" w:rsidR="00635CB8" w:rsidRPr="00A10C7D" w:rsidRDefault="00F53B14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635CB8" w:rsidRPr="00A10C7D" w14:paraId="32830C63" w14:textId="77777777" w:rsidTr="00DF32F3">
        <w:trPr>
          <w:jc w:val="center"/>
        </w:trPr>
        <w:tc>
          <w:tcPr>
            <w:tcW w:w="611" w:type="dxa"/>
            <w:vMerge/>
            <w:vAlign w:val="center"/>
          </w:tcPr>
          <w:p w14:paraId="7DB1D9FD" w14:textId="77777777" w:rsidR="00635CB8" w:rsidRPr="00A10C7D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6" w:type="dxa"/>
            <w:vAlign w:val="center"/>
          </w:tcPr>
          <w:p w14:paraId="2B04B560" w14:textId="77777777" w:rsidR="00635CB8" w:rsidRPr="00A10C7D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49" w:type="dxa"/>
            <w:vAlign w:val="center"/>
          </w:tcPr>
          <w:p w14:paraId="6EAEDE17" w14:textId="2317E62C" w:rsidR="00635CB8" w:rsidRPr="00A10C7D" w:rsidRDefault="0027437A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Length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：</w:t>
            </w:r>
            <w:r w:rsidR="00BA0D4D" w:rsidRPr="00A10C7D">
              <w:rPr>
                <w:rFonts w:ascii="Times New Roman" w:hAnsi="Times New Roman" w:cs="Times New Roman"/>
                <w:sz w:val="24"/>
                <w:szCs w:val="24"/>
              </w:rPr>
              <w:t>30109</w:t>
            </w:r>
          </w:p>
        </w:tc>
        <w:tc>
          <w:tcPr>
            <w:tcW w:w="1476" w:type="dxa"/>
            <w:vAlign w:val="center"/>
          </w:tcPr>
          <w:p w14:paraId="458B1DBA" w14:textId="1C4C89DF" w:rsidR="00635CB8" w:rsidRPr="00A10C7D" w:rsidRDefault="00BA0D4D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00000</w:t>
            </w:r>
          </w:p>
        </w:tc>
        <w:tc>
          <w:tcPr>
            <w:tcW w:w="1301" w:type="dxa"/>
            <w:vAlign w:val="center"/>
          </w:tcPr>
          <w:p w14:paraId="05004EB4" w14:textId="5DD56946" w:rsidR="00635CB8" w:rsidRPr="00A10C7D" w:rsidRDefault="00BA0D4D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00000</w:t>
            </w:r>
          </w:p>
        </w:tc>
        <w:tc>
          <w:tcPr>
            <w:tcW w:w="1247" w:type="dxa"/>
            <w:vAlign w:val="center"/>
          </w:tcPr>
          <w:p w14:paraId="77D7F29B" w14:textId="7C2D09BD" w:rsidR="00635CB8" w:rsidRPr="00A10C7D" w:rsidRDefault="00BA0D4D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0.27</w:t>
            </w:r>
          </w:p>
        </w:tc>
      </w:tr>
    </w:tbl>
    <w:p w14:paraId="687EF0FA" w14:textId="77777777" w:rsidR="00BD2F11" w:rsidRPr="00A10C7D" w:rsidRDefault="00BD2F11">
      <w:pPr>
        <w:rPr>
          <w:rFonts w:ascii="Times New Roman" w:hAnsi="Times New Roman" w:cs="Times New Roman"/>
          <w:sz w:val="24"/>
          <w:szCs w:val="24"/>
        </w:rPr>
      </w:pPr>
    </w:p>
    <w:p w14:paraId="68EF9DCE" w14:textId="77777777" w:rsidR="00635CB8" w:rsidRPr="00A10C7D" w:rsidRDefault="00A2762B">
      <w:pPr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结果讨论：</w:t>
      </w:r>
    </w:p>
    <w:p w14:paraId="31C1A525" w14:textId="77777777" w:rsidR="001E5038" w:rsidRPr="00A10C7D" w:rsidRDefault="00503E95" w:rsidP="001E5038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从表</w:t>
      </w:r>
      <w:r w:rsidRPr="00A10C7D">
        <w:rPr>
          <w:rFonts w:ascii="Times New Roman" w:hAnsi="Times New Roman" w:cs="Times New Roman"/>
          <w:sz w:val="24"/>
          <w:szCs w:val="24"/>
        </w:rPr>
        <w:t>1</w:t>
      </w:r>
      <w:r w:rsidRPr="00A10C7D">
        <w:rPr>
          <w:rFonts w:ascii="Times New Roman" w:hAnsi="Times New Roman" w:cs="Times New Roman"/>
          <w:sz w:val="24"/>
          <w:szCs w:val="24"/>
        </w:rPr>
        <w:t>中可以看出</w:t>
      </w:r>
      <w:r w:rsidR="001E5038" w:rsidRPr="00A10C7D">
        <w:rPr>
          <w:rFonts w:ascii="Times New Roman" w:hAnsi="Times New Roman" w:cs="Times New Roman"/>
          <w:sz w:val="24"/>
          <w:szCs w:val="24"/>
        </w:rPr>
        <w:t>：</w:t>
      </w:r>
    </w:p>
    <w:p w14:paraId="7AB47CA5" w14:textId="28FDF58B" w:rsidR="00503E95" w:rsidRPr="00A10C7D" w:rsidRDefault="00503E95" w:rsidP="001E5038">
      <w:pPr>
        <w:pStyle w:val="ac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算法二（秦九韶法）的乘法次数和加法次数都比算法</w:t>
      </w:r>
      <w:proofErr w:type="gramStart"/>
      <w:r w:rsidRPr="00A10C7D">
        <w:rPr>
          <w:rFonts w:ascii="Times New Roman" w:hAnsi="Times New Roman" w:cs="Times New Roman"/>
          <w:sz w:val="24"/>
          <w:szCs w:val="24"/>
        </w:rPr>
        <w:t>一</w:t>
      </w:r>
      <w:proofErr w:type="gramEnd"/>
      <w:r w:rsidRPr="00A10C7D">
        <w:rPr>
          <w:rFonts w:ascii="Times New Roman" w:hAnsi="Times New Roman" w:cs="Times New Roman"/>
          <w:sz w:val="24"/>
          <w:szCs w:val="24"/>
        </w:rPr>
        <w:t>（直接法）要少很多，这是因为秦九韶法通过使用公因式进行简化，避免了重复的计算，从而减少了乘法的次数</w:t>
      </w:r>
      <w:r w:rsidR="001E5038" w:rsidRPr="00A10C7D">
        <w:rPr>
          <w:rFonts w:ascii="Times New Roman" w:hAnsi="Times New Roman" w:cs="Times New Roman"/>
          <w:sz w:val="24"/>
          <w:szCs w:val="24"/>
        </w:rPr>
        <w:t>。除了乘法次数和用时外，算法</w:t>
      </w:r>
      <w:r w:rsidR="001E5038" w:rsidRPr="00A10C7D">
        <w:rPr>
          <w:rFonts w:ascii="Times New Roman" w:hAnsi="Times New Roman" w:cs="Times New Roman"/>
          <w:sz w:val="24"/>
          <w:szCs w:val="24"/>
        </w:rPr>
        <w:t>1</w:t>
      </w:r>
      <w:r w:rsidR="001E5038" w:rsidRPr="00A10C7D">
        <w:rPr>
          <w:rFonts w:ascii="Times New Roman" w:hAnsi="Times New Roman" w:cs="Times New Roman"/>
          <w:sz w:val="24"/>
          <w:szCs w:val="24"/>
        </w:rPr>
        <w:t>与算法</w:t>
      </w:r>
      <w:r w:rsidR="001E5038" w:rsidRPr="00A10C7D">
        <w:rPr>
          <w:rFonts w:ascii="Times New Roman" w:hAnsi="Times New Roman" w:cs="Times New Roman"/>
          <w:sz w:val="24"/>
          <w:szCs w:val="24"/>
        </w:rPr>
        <w:t>2</w:t>
      </w:r>
      <w:r w:rsidR="001E5038" w:rsidRPr="00A10C7D">
        <w:rPr>
          <w:rFonts w:ascii="Times New Roman" w:hAnsi="Times New Roman" w:cs="Times New Roman"/>
          <w:sz w:val="24"/>
          <w:szCs w:val="24"/>
        </w:rPr>
        <w:t>的函数结果和加法次数相同</w:t>
      </w:r>
      <w:r w:rsidRPr="00A10C7D">
        <w:rPr>
          <w:rFonts w:ascii="Times New Roman" w:hAnsi="Times New Roman" w:cs="Times New Roman"/>
          <w:sz w:val="24"/>
          <w:szCs w:val="24"/>
        </w:rPr>
        <w:t>。</w:t>
      </w:r>
    </w:p>
    <w:p w14:paraId="5F1C5477" w14:textId="5EC7BDB7" w:rsidR="001E5038" w:rsidRPr="00A10C7D" w:rsidRDefault="001E5038" w:rsidP="001E5038">
      <w:pPr>
        <w:pStyle w:val="ac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在同一个算法中，当</w:t>
      </w:r>
      <w:r w:rsidRPr="00A10C7D">
        <w:rPr>
          <w:rFonts w:ascii="Times New Roman" w:hAnsi="Times New Roman" w:cs="Times New Roman"/>
          <w:sz w:val="24"/>
          <w:szCs w:val="24"/>
        </w:rPr>
        <w:t>x</w:t>
      </w:r>
      <w:r w:rsidRPr="00A10C7D">
        <w:rPr>
          <w:rFonts w:ascii="Times New Roman" w:hAnsi="Times New Roman" w:cs="Times New Roman"/>
          <w:sz w:val="24"/>
          <w:szCs w:val="24"/>
        </w:rPr>
        <w:t>的值越大，用时越长。当</w:t>
      </w:r>
      <w:r w:rsidRPr="00A10C7D">
        <w:rPr>
          <w:rFonts w:ascii="Times New Roman" w:hAnsi="Times New Roman" w:cs="Times New Roman"/>
          <w:sz w:val="24"/>
          <w:szCs w:val="24"/>
        </w:rPr>
        <w:t>x</w:t>
      </w:r>
      <w:r w:rsidRPr="00A10C7D">
        <w:rPr>
          <w:rFonts w:ascii="Times New Roman" w:hAnsi="Times New Roman" w:cs="Times New Roman"/>
          <w:sz w:val="24"/>
          <w:szCs w:val="24"/>
        </w:rPr>
        <w:t>越大，</w:t>
      </w:r>
      <w:r w:rsidRPr="00A10C7D">
        <w:rPr>
          <w:rFonts w:ascii="Times New Roman" w:hAnsi="Times New Roman" w:cs="Times New Roman"/>
          <w:sz w:val="24"/>
          <w:szCs w:val="24"/>
        </w:rPr>
        <w:t>Python</w:t>
      </w:r>
      <w:r w:rsidRPr="00A10C7D">
        <w:rPr>
          <w:rFonts w:ascii="Times New Roman" w:hAnsi="Times New Roman" w:cs="Times New Roman"/>
          <w:sz w:val="24"/>
          <w:szCs w:val="24"/>
        </w:rPr>
        <w:t>进行超大整数的运算的次数越多，越耗时。</w:t>
      </w:r>
    </w:p>
    <w:p w14:paraId="791ED234" w14:textId="2D479A07" w:rsidR="00503E95" w:rsidRPr="00A10C7D" w:rsidRDefault="00503E95" w:rsidP="001E5038">
      <w:pPr>
        <w:pStyle w:val="ac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从用时（秒）这一指标来看，对于较小的输入，算法</w:t>
      </w:r>
      <w:proofErr w:type="gramStart"/>
      <w:r w:rsidRPr="00A10C7D">
        <w:rPr>
          <w:rFonts w:ascii="Times New Roman" w:hAnsi="Times New Roman" w:cs="Times New Roman"/>
          <w:sz w:val="24"/>
          <w:szCs w:val="24"/>
        </w:rPr>
        <w:t>一</w:t>
      </w:r>
      <w:proofErr w:type="gramEnd"/>
      <w:r w:rsidRPr="00A10C7D">
        <w:rPr>
          <w:rFonts w:ascii="Times New Roman" w:hAnsi="Times New Roman" w:cs="Times New Roman"/>
          <w:sz w:val="24"/>
          <w:szCs w:val="24"/>
        </w:rPr>
        <w:t>和算法二的运行时间差异并不明显，但随着输入的增加，算法</w:t>
      </w:r>
      <w:proofErr w:type="gramStart"/>
      <w:r w:rsidRPr="00A10C7D">
        <w:rPr>
          <w:rFonts w:ascii="Times New Roman" w:hAnsi="Times New Roman" w:cs="Times New Roman"/>
          <w:sz w:val="24"/>
          <w:szCs w:val="24"/>
        </w:rPr>
        <w:t>一</w:t>
      </w:r>
      <w:proofErr w:type="gramEnd"/>
      <w:r w:rsidRPr="00A10C7D">
        <w:rPr>
          <w:rFonts w:ascii="Times New Roman" w:hAnsi="Times New Roman" w:cs="Times New Roman"/>
          <w:sz w:val="24"/>
          <w:szCs w:val="24"/>
        </w:rPr>
        <w:t>的运行时间会快速增加，而算法二的运行时间相对较稳定，这也印证了算法二的高效性。</w:t>
      </w:r>
    </w:p>
    <w:p w14:paraId="2EECC3B4" w14:textId="221F38DC" w:rsidR="00A16DA2" w:rsidRPr="00A10C7D" w:rsidRDefault="00A16DA2" w:rsidP="00A16DA2">
      <w:pPr>
        <w:spacing w:line="360" w:lineRule="auto"/>
        <w:ind w:left="42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因此，由上述结果可知，随着迭代次数更多的情况下，秦九韶算法求解函数</w:t>
      </w:r>
      <w:proofErr w:type="gramStart"/>
      <w:r w:rsidRPr="00A10C7D">
        <w:rPr>
          <w:rFonts w:ascii="Times New Roman" w:hAnsi="Times New Roman" w:cs="Times New Roman"/>
          <w:sz w:val="24"/>
          <w:szCs w:val="24"/>
        </w:rPr>
        <w:t>值明显</w:t>
      </w:r>
      <w:proofErr w:type="gramEnd"/>
      <w:r w:rsidRPr="00A10C7D">
        <w:rPr>
          <w:rFonts w:ascii="Times New Roman" w:hAnsi="Times New Roman" w:cs="Times New Roman"/>
          <w:sz w:val="24"/>
          <w:szCs w:val="24"/>
        </w:rPr>
        <w:t>比直接法具有更高的效率，其使用价值更高。</w:t>
      </w:r>
    </w:p>
    <w:p w14:paraId="29307A1A" w14:textId="057B5A71" w:rsidR="00BD2F11" w:rsidRPr="00A10C7D" w:rsidRDefault="005C734C">
      <w:pPr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ab/>
      </w:r>
    </w:p>
    <w:p w14:paraId="43C904D9" w14:textId="77777777" w:rsidR="00635CB8" w:rsidRPr="00A10C7D" w:rsidRDefault="002424B8">
      <w:pPr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【算法</w:t>
      </w:r>
      <w:r w:rsidRPr="00A10C7D">
        <w:rPr>
          <w:rFonts w:ascii="Times New Roman" w:hAnsi="Times New Roman" w:cs="Times New Roman"/>
          <w:sz w:val="24"/>
          <w:szCs w:val="24"/>
        </w:rPr>
        <w:t>1</w:t>
      </w:r>
      <w:r w:rsidRPr="00A10C7D">
        <w:rPr>
          <w:rFonts w:ascii="Times New Roman" w:hAnsi="Times New Roman" w:cs="Times New Roman"/>
          <w:sz w:val="24"/>
          <w:szCs w:val="24"/>
        </w:rPr>
        <w:t>源代码】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522"/>
      </w:tblGrid>
      <w:tr w:rsidR="002424B8" w:rsidRPr="00A10C7D" w14:paraId="1F19FE29" w14:textId="77777777" w:rsidTr="002424B8">
        <w:tc>
          <w:tcPr>
            <w:tcW w:w="8522" w:type="dxa"/>
          </w:tcPr>
          <w:p w14:paraId="11CBC4AA" w14:textId="77777777" w:rsidR="002424B8" w:rsidRPr="00A10C7D" w:rsidRDefault="002424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把源代码贴于此处</w:t>
            </w:r>
          </w:p>
          <w:p w14:paraId="3F10E3D4" w14:textId="77777777" w:rsidR="00F53B14" w:rsidRPr="00A10C7D" w:rsidRDefault="00F53B14" w:rsidP="00F53B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from time import *  #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时间统计库</w:t>
            </w:r>
          </w:p>
          <w:p w14:paraId="06011123" w14:textId="37187A5F" w:rsidR="00F53B14" w:rsidRPr="00A10C7D" w:rsidRDefault="00F53B14" w:rsidP="00F53B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 = 2             #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自变量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x                </w:t>
            </w:r>
          </w:p>
          <w:p w14:paraId="5F8B583E" w14:textId="77777777" w:rsidR="00FF677B" w:rsidRPr="00A10C7D" w:rsidRDefault="00F53B14" w:rsidP="00F53B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f = 1</w:t>
            </w:r>
          </w:p>
          <w:p w14:paraId="44FF0441" w14:textId="6052B234" w:rsidR="00F53B14" w:rsidRPr="00A10C7D" w:rsidRDefault="00F53B14" w:rsidP="00F53B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countMul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= 0     #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统计乘法次数</w:t>
            </w:r>
          </w:p>
          <w:p w14:paraId="065302FD" w14:textId="10556536" w:rsidR="00F53B14" w:rsidRPr="00A10C7D" w:rsidRDefault="00F53B14" w:rsidP="00F53B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ountAdd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= 0     #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统计加法次数</w:t>
            </w:r>
          </w:p>
          <w:p w14:paraId="39A6616D" w14:textId="77777777" w:rsidR="00F53B14" w:rsidRPr="00A10C7D" w:rsidRDefault="00F53B14" w:rsidP="00F53B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EF4714F" w14:textId="77777777" w:rsidR="00F53B14" w:rsidRPr="00A10C7D" w:rsidRDefault="00F53B14" w:rsidP="00F53B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startT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= time() #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记录起始时间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42ABADF4" w14:textId="77777777" w:rsidR="00F53B14" w:rsidRPr="00A10C7D" w:rsidRDefault="00F53B14" w:rsidP="00F53B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F3D43B4" w14:textId="333FF1D0" w:rsidR="00F53B14" w:rsidRPr="00A10C7D" w:rsidRDefault="00F53B14" w:rsidP="00F53B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for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in range(100000):                #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从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开始</w:t>
            </w:r>
          </w:p>
          <w:p w14:paraId="7C5B36F7" w14:textId="77777777" w:rsidR="00F53B14" w:rsidRPr="00A10C7D" w:rsidRDefault="00F53B14" w:rsidP="00F53B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       f = f + (i+2)*x**(i+1)#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函数</w:t>
            </w:r>
          </w:p>
          <w:p w14:paraId="5258951F" w14:textId="2F74E9F4" w:rsidR="00F53B14" w:rsidRPr="00A10C7D" w:rsidRDefault="00F53B14" w:rsidP="00F53B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countMul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+=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+2            #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此处只统计算法的加法，忽略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的计数</w:t>
            </w:r>
          </w:p>
          <w:p w14:paraId="2B5D959D" w14:textId="2F3D1CF0" w:rsidR="00F53B14" w:rsidRPr="00A10C7D" w:rsidRDefault="00F53B14" w:rsidP="00F53B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countAdd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+= 1              </w:t>
            </w:r>
            <w:r w:rsidR="00A16DA2"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#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每次增加的乘法次数</w:t>
            </w:r>
          </w:p>
          <w:p w14:paraId="40416939" w14:textId="77777777" w:rsidR="00F53B14" w:rsidRPr="00A10C7D" w:rsidRDefault="00F53B14" w:rsidP="00F53B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86E8A99" w14:textId="78E065E9" w:rsidR="00F53B14" w:rsidRPr="00A10C7D" w:rsidRDefault="00F53B14" w:rsidP="00F53B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endT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= time()                       #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记录结束时间</w:t>
            </w:r>
          </w:p>
          <w:p w14:paraId="33C7CFB9" w14:textId="77777777" w:rsidR="00F53B14" w:rsidRPr="00A10C7D" w:rsidRDefault="00F53B14" w:rsidP="00F53B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378B245" w14:textId="7C8FAF18" w:rsidR="00F53B14" w:rsidRPr="00A10C7D" w:rsidRDefault="00F53B14" w:rsidP="00F53B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print("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resule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= ",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len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(str(f)))     #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输出</w:t>
            </w:r>
          </w:p>
          <w:p w14:paraId="185BAE2D" w14:textId="77777777" w:rsidR="00F53B14" w:rsidRPr="00A10C7D" w:rsidRDefault="00F53B14" w:rsidP="00F53B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print("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乘法次数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",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countMul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1035B52A" w14:textId="77777777" w:rsidR="00F53B14" w:rsidRPr="00A10C7D" w:rsidRDefault="00F53B14" w:rsidP="00F53B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print("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加法次数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",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countAdd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7FF96EBB" w14:textId="26BC7D7A" w:rsidR="002424B8" w:rsidRPr="00A10C7D" w:rsidRDefault="00F53B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print("time = %.2g 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秒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\n" % (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endT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startT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))</w:t>
            </w:r>
          </w:p>
        </w:tc>
      </w:tr>
    </w:tbl>
    <w:p w14:paraId="4338390B" w14:textId="77777777" w:rsidR="002424B8" w:rsidRPr="00A10C7D" w:rsidRDefault="002424B8">
      <w:pPr>
        <w:rPr>
          <w:rFonts w:ascii="Times New Roman" w:hAnsi="Times New Roman" w:cs="Times New Roman"/>
          <w:sz w:val="24"/>
          <w:szCs w:val="24"/>
        </w:rPr>
      </w:pPr>
    </w:p>
    <w:p w14:paraId="5EF14624" w14:textId="77777777" w:rsidR="0048185C" w:rsidRPr="00A10C7D" w:rsidRDefault="0048185C" w:rsidP="0048185C">
      <w:pPr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【算法</w:t>
      </w:r>
      <w:r w:rsidRPr="00A10C7D">
        <w:rPr>
          <w:rFonts w:ascii="Times New Roman" w:hAnsi="Times New Roman" w:cs="Times New Roman"/>
          <w:sz w:val="24"/>
          <w:szCs w:val="24"/>
        </w:rPr>
        <w:t>2</w:t>
      </w:r>
      <w:r w:rsidRPr="00A10C7D">
        <w:rPr>
          <w:rFonts w:ascii="Times New Roman" w:hAnsi="Times New Roman" w:cs="Times New Roman"/>
          <w:sz w:val="24"/>
          <w:szCs w:val="24"/>
        </w:rPr>
        <w:t>源代码】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522"/>
      </w:tblGrid>
      <w:tr w:rsidR="0048185C" w:rsidRPr="00A10C7D" w14:paraId="7F2C9632" w14:textId="77777777" w:rsidTr="00290B5B">
        <w:tc>
          <w:tcPr>
            <w:tcW w:w="8522" w:type="dxa"/>
          </w:tcPr>
          <w:p w14:paraId="691CC98A" w14:textId="77777777" w:rsidR="0048185C" w:rsidRPr="00A10C7D" w:rsidRDefault="0048185C" w:rsidP="00290B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把源代码贴于此处</w:t>
            </w:r>
          </w:p>
          <w:p w14:paraId="20367BBA" w14:textId="77777777" w:rsidR="003E65D3" w:rsidRPr="00A10C7D" w:rsidRDefault="003E65D3" w:rsidP="003E65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from time import *  #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时间统计库</w:t>
            </w:r>
          </w:p>
          <w:p w14:paraId="65354F3B" w14:textId="1E75B92E" w:rsidR="003E65D3" w:rsidRPr="00A10C7D" w:rsidRDefault="003E65D3" w:rsidP="003E65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x = 2            </w:t>
            </w:r>
            <w:r w:rsidR="00FF677B"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#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自变量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x                </w:t>
            </w:r>
          </w:p>
          <w:p w14:paraId="492D8145" w14:textId="254DE22B" w:rsidR="003E65D3" w:rsidRPr="00A10C7D" w:rsidRDefault="003E65D3" w:rsidP="003E65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powN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= 100000   </w:t>
            </w:r>
            <w:r w:rsidR="00FF677B"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#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最后</w:t>
            </w:r>
            <w:proofErr w:type="gram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一</w:t>
            </w:r>
            <w:proofErr w:type="gram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个数的</w:t>
            </w:r>
            <w:proofErr w:type="gram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幂</w:t>
            </w:r>
            <w:proofErr w:type="gram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次</w:t>
            </w:r>
          </w:p>
          <w:p w14:paraId="71C5110D" w14:textId="0E781C9D" w:rsidR="003E65D3" w:rsidRPr="00A10C7D" w:rsidRDefault="003E65D3" w:rsidP="003E65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aN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= powN+1</w:t>
            </w:r>
            <w:r w:rsidR="00FF677B"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#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最后一个系数值</w:t>
            </w:r>
          </w:p>
          <w:p w14:paraId="302C0986" w14:textId="37EA57E6" w:rsidR="003E65D3" w:rsidRPr="00A10C7D" w:rsidRDefault="003E65D3" w:rsidP="003E65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countMul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= 0   </w:t>
            </w:r>
            <w:r w:rsidR="00FF677B"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#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统计乘法次数</w:t>
            </w:r>
          </w:p>
          <w:p w14:paraId="24761F71" w14:textId="343AE8F3" w:rsidR="003E65D3" w:rsidRPr="00A10C7D" w:rsidRDefault="003E65D3" w:rsidP="003E65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countAdd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= 0    </w:t>
            </w:r>
            <w:r w:rsidR="00FF677B"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#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统计加法次数</w:t>
            </w:r>
          </w:p>
          <w:p w14:paraId="62A0E9A5" w14:textId="77777777" w:rsidR="003E65D3" w:rsidRPr="00A10C7D" w:rsidRDefault="003E65D3" w:rsidP="003E65D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230569A" w14:textId="77777777" w:rsidR="003E65D3" w:rsidRPr="00A10C7D" w:rsidRDefault="003E65D3" w:rsidP="003E65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startT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= time() #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记录起始时间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23772EDC" w14:textId="77777777" w:rsidR="003E65D3" w:rsidRPr="00A10C7D" w:rsidRDefault="003E65D3" w:rsidP="003E65D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E4D6A64" w14:textId="77777777" w:rsidR="003E65D3" w:rsidRPr="00A10C7D" w:rsidRDefault="003E65D3" w:rsidP="003E65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S =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aN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         #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函数值</w:t>
            </w:r>
          </w:p>
          <w:p w14:paraId="6AF74835" w14:textId="2280CCF2" w:rsidR="003E65D3" w:rsidRPr="00A10C7D" w:rsidRDefault="003E65D3" w:rsidP="003E65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for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in range(powN,0,-1):              #i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从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powN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开始到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2B99F6D7" w14:textId="77777777" w:rsidR="003E65D3" w:rsidRPr="00A10C7D" w:rsidRDefault="003E65D3" w:rsidP="003E65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       S = x*S + (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aN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- (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powN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+1))  #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迭代函数</w:t>
            </w:r>
          </w:p>
          <w:p w14:paraId="4C9F6B00" w14:textId="4A92467C" w:rsidR="003E65D3" w:rsidRPr="00A10C7D" w:rsidRDefault="003E65D3" w:rsidP="003E65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countMul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+= 1               #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此处只统计算法的加法，忽略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的计数</w:t>
            </w:r>
          </w:p>
          <w:p w14:paraId="1AD8B120" w14:textId="39089096" w:rsidR="003E65D3" w:rsidRPr="00A10C7D" w:rsidRDefault="003E65D3" w:rsidP="003E65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countAdd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+= 1               #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每次增加的乘法次数</w:t>
            </w:r>
          </w:p>
          <w:p w14:paraId="060FCF1A" w14:textId="77777777" w:rsidR="003E65D3" w:rsidRPr="00A10C7D" w:rsidRDefault="003E65D3" w:rsidP="003E65D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788CDF2" w14:textId="4D6D9244" w:rsidR="003E65D3" w:rsidRPr="00A10C7D" w:rsidRDefault="003E65D3" w:rsidP="003E65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endT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= time()                       #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记录结束时间</w:t>
            </w:r>
          </w:p>
          <w:p w14:paraId="46518AEA" w14:textId="77777777" w:rsidR="003E65D3" w:rsidRPr="00A10C7D" w:rsidRDefault="003E65D3" w:rsidP="003E65D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14B1038" w14:textId="5AD11789" w:rsidR="003E65D3" w:rsidRPr="00A10C7D" w:rsidRDefault="003E65D3" w:rsidP="003E65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print("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resule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= ",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len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(str(S)))     #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输出</w:t>
            </w:r>
          </w:p>
          <w:p w14:paraId="77BA0CAE" w14:textId="77777777" w:rsidR="003E65D3" w:rsidRPr="00A10C7D" w:rsidRDefault="003E65D3" w:rsidP="003E65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print("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乘法次数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",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countMul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37857555" w14:textId="77777777" w:rsidR="003E65D3" w:rsidRPr="00A10C7D" w:rsidRDefault="003E65D3" w:rsidP="003E65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print("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加法次数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",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countAdd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773674D2" w14:textId="38555DF3" w:rsidR="0048185C" w:rsidRPr="00A10C7D" w:rsidRDefault="003E65D3" w:rsidP="00290B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print("time = %.2g 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秒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\n" % (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endT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startT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))</w:t>
            </w:r>
          </w:p>
        </w:tc>
      </w:tr>
    </w:tbl>
    <w:p w14:paraId="6C8AEA62" w14:textId="77777777" w:rsidR="0048185C" w:rsidRPr="00A10C7D" w:rsidRDefault="0048185C">
      <w:pPr>
        <w:rPr>
          <w:rFonts w:ascii="Times New Roman" w:hAnsi="Times New Roman" w:cs="Times New Roman"/>
          <w:sz w:val="24"/>
          <w:szCs w:val="24"/>
        </w:rPr>
      </w:pPr>
    </w:p>
    <w:p w14:paraId="284E92EF" w14:textId="77777777" w:rsidR="00CA15A0" w:rsidRPr="00A10C7D" w:rsidRDefault="00CA15A0" w:rsidP="00033B20">
      <w:pPr>
        <w:pStyle w:val="1"/>
        <w:ind w:firstLineChars="50" w:firstLine="120"/>
        <w:rPr>
          <w:rFonts w:ascii="Times New Roman" w:eastAsiaTheme="minorEastAsia" w:hAnsi="Times New Roman" w:cs="Times New Roman"/>
          <w:sz w:val="24"/>
          <w:szCs w:val="24"/>
        </w:rPr>
      </w:pPr>
      <w:bookmarkStart w:id="1" w:name="_Toc128511669"/>
      <w:r w:rsidRPr="00A10C7D">
        <w:rPr>
          <w:rFonts w:ascii="Times New Roman" w:eastAsiaTheme="minorEastAsia" w:hAnsi="Times New Roman" w:cs="Times New Roman"/>
          <w:sz w:val="24"/>
          <w:szCs w:val="24"/>
        </w:rPr>
        <w:lastRenderedPageBreak/>
        <w:t>实验</w:t>
      </w:r>
      <w:r w:rsidR="00714588" w:rsidRPr="00A10C7D">
        <w:rPr>
          <w:rFonts w:ascii="Times New Roman" w:eastAsiaTheme="minorEastAsia" w:hAnsi="Times New Roman" w:cs="Times New Roman"/>
          <w:sz w:val="24"/>
          <w:szCs w:val="24"/>
        </w:rPr>
        <w:t>2</w:t>
      </w:r>
      <w:r w:rsidRPr="00A10C7D">
        <w:rPr>
          <w:rFonts w:ascii="Times New Roman" w:eastAsiaTheme="minorEastAsia" w:hAnsi="Times New Roman" w:cs="Times New Roman"/>
          <w:sz w:val="24"/>
          <w:szCs w:val="24"/>
        </w:rPr>
        <w:t>：求解非线性方程的二分法实现</w:t>
      </w:r>
      <w:bookmarkEnd w:id="1"/>
    </w:p>
    <w:p w14:paraId="0FF06D46" w14:textId="77777777" w:rsidR="00C053D3" w:rsidRPr="00A10C7D" w:rsidRDefault="0048185C" w:rsidP="00C053D3">
      <w:pPr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【实验目的】</w:t>
      </w:r>
      <w:r w:rsidR="00C053D3" w:rsidRPr="00A10C7D">
        <w:rPr>
          <w:rFonts w:ascii="Times New Roman" w:hAnsi="Times New Roman" w:cs="Times New Roman"/>
          <w:sz w:val="24"/>
          <w:szCs w:val="24"/>
        </w:rPr>
        <w:t>使用二分法求解非线性方程</w:t>
      </w:r>
    </w:p>
    <w:p w14:paraId="6EDEFAF9" w14:textId="7438201E" w:rsidR="0048185C" w:rsidRPr="00A10C7D" w:rsidRDefault="00C053D3" w:rsidP="00C053D3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用二分法求解方程</w:t>
      </w:r>
      <w:r w:rsidRPr="00A10C7D">
        <w:rPr>
          <w:rFonts w:ascii="Times New Roman" w:hAnsi="Times New Roman" w:cs="Times New Roman"/>
          <w:position w:val="-10"/>
          <w:sz w:val="24"/>
          <w:szCs w:val="24"/>
        </w:rPr>
        <w:object w:dxaOrig="1680" w:dyaOrig="360" w14:anchorId="7E229664">
          <v:shape id="_x0000_i1037" type="#_x0000_t75" style="width:84pt;height:18pt" o:ole="">
            <v:imagedata r:id="rId30" o:title=""/>
          </v:shape>
          <o:OLEObject Type="Embed" ProgID="Equation.DSMT4" ShapeID="_x0000_i1037" DrawAspect="Content" ObjectID="_1740076152" r:id="rId31"/>
        </w:object>
      </w:r>
      <w:r w:rsidRPr="00A10C7D">
        <w:rPr>
          <w:rFonts w:ascii="Times New Roman" w:hAnsi="Times New Roman" w:cs="Times New Roman"/>
          <w:sz w:val="24"/>
          <w:szCs w:val="24"/>
        </w:rPr>
        <w:t>在</w:t>
      </w:r>
      <w:r w:rsidRPr="00A10C7D">
        <w:rPr>
          <w:rFonts w:ascii="Times New Roman" w:hAnsi="Times New Roman" w:cs="Times New Roman"/>
          <w:sz w:val="24"/>
          <w:szCs w:val="24"/>
        </w:rPr>
        <w:t>[1.3, 1.5]</w:t>
      </w:r>
      <w:r w:rsidRPr="00A10C7D">
        <w:rPr>
          <w:rFonts w:ascii="Times New Roman" w:hAnsi="Times New Roman" w:cs="Times New Roman"/>
          <w:sz w:val="24"/>
          <w:szCs w:val="24"/>
        </w:rPr>
        <w:t>上的解。</w:t>
      </w:r>
    </w:p>
    <w:p w14:paraId="22B0C2FB" w14:textId="505D7E7C" w:rsidR="00EE1FB0" w:rsidRPr="00A10C7D" w:rsidRDefault="00EE1FB0" w:rsidP="0048185C">
      <w:pPr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【算法介绍】</w:t>
      </w:r>
    </w:p>
    <w:p w14:paraId="2DCA4991" w14:textId="6DF65351" w:rsidR="00EE1FB0" w:rsidRPr="00A10C7D" w:rsidRDefault="00EE1FB0" w:rsidP="00EE1FB0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二分法是一种求解非线性方程的数值方法，其基本思想是将一个区间不断缩小，直到找到方程的根。其原理是基于区间中值定理：如果一个连续的实函数</w:t>
      </w:r>
      <w:r w:rsidRPr="00A10C7D">
        <w:rPr>
          <w:rFonts w:ascii="Times New Roman" w:hAnsi="Times New Roman" w:cs="Times New Roman"/>
          <w:sz w:val="24"/>
          <w:szCs w:val="24"/>
        </w:rPr>
        <w:t>f</w:t>
      </w:r>
      <w:r w:rsidRPr="00A10C7D">
        <w:rPr>
          <w:rFonts w:ascii="Times New Roman" w:hAnsi="Times New Roman" w:cs="Times New Roman"/>
          <w:sz w:val="24"/>
          <w:szCs w:val="24"/>
        </w:rPr>
        <w:t>在区间</w:t>
      </w:r>
      <w:r w:rsidRPr="00A10C7D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Pr="00A10C7D">
        <w:rPr>
          <w:rFonts w:ascii="Times New Roman" w:hAnsi="Times New Roman" w:cs="Times New Roman"/>
          <w:sz w:val="24"/>
          <w:szCs w:val="24"/>
        </w:rPr>
        <w:t>a,b</w:t>
      </w:r>
      <w:proofErr w:type="spellEnd"/>
      <w:r w:rsidRPr="00A10C7D">
        <w:rPr>
          <w:rFonts w:ascii="Times New Roman" w:hAnsi="Times New Roman" w:cs="Times New Roman"/>
          <w:sz w:val="24"/>
          <w:szCs w:val="24"/>
        </w:rPr>
        <w:t>]</w:t>
      </w:r>
      <w:r w:rsidRPr="00A10C7D">
        <w:rPr>
          <w:rFonts w:ascii="Times New Roman" w:hAnsi="Times New Roman" w:cs="Times New Roman"/>
          <w:sz w:val="24"/>
          <w:szCs w:val="24"/>
        </w:rPr>
        <w:t>的端点</w:t>
      </w:r>
      <w:r w:rsidRPr="00A10C7D">
        <w:rPr>
          <w:rFonts w:ascii="Times New Roman" w:hAnsi="Times New Roman" w:cs="Times New Roman"/>
          <w:sz w:val="24"/>
          <w:szCs w:val="24"/>
        </w:rPr>
        <w:t>f(a)</w:t>
      </w:r>
      <w:r w:rsidRPr="00A10C7D">
        <w:rPr>
          <w:rFonts w:ascii="Times New Roman" w:hAnsi="Times New Roman" w:cs="Times New Roman"/>
          <w:sz w:val="24"/>
          <w:szCs w:val="24"/>
        </w:rPr>
        <w:t>和</w:t>
      </w:r>
      <w:r w:rsidRPr="00A10C7D">
        <w:rPr>
          <w:rFonts w:ascii="Times New Roman" w:hAnsi="Times New Roman" w:cs="Times New Roman"/>
          <w:sz w:val="24"/>
          <w:szCs w:val="24"/>
        </w:rPr>
        <w:t>f(b)</w:t>
      </w:r>
      <w:r w:rsidRPr="00A10C7D">
        <w:rPr>
          <w:rFonts w:ascii="Times New Roman" w:hAnsi="Times New Roman" w:cs="Times New Roman"/>
          <w:sz w:val="24"/>
          <w:szCs w:val="24"/>
        </w:rPr>
        <w:t>处取值异号，则在</w:t>
      </w:r>
      <w:r w:rsidRPr="00A10C7D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Pr="00A10C7D">
        <w:rPr>
          <w:rFonts w:ascii="Times New Roman" w:hAnsi="Times New Roman" w:cs="Times New Roman"/>
          <w:sz w:val="24"/>
          <w:szCs w:val="24"/>
        </w:rPr>
        <w:t>a,b</w:t>
      </w:r>
      <w:proofErr w:type="spellEnd"/>
      <w:r w:rsidRPr="00A10C7D">
        <w:rPr>
          <w:rFonts w:ascii="Times New Roman" w:hAnsi="Times New Roman" w:cs="Times New Roman"/>
          <w:sz w:val="24"/>
          <w:szCs w:val="24"/>
        </w:rPr>
        <w:t>]</w:t>
      </w:r>
      <w:r w:rsidRPr="00A10C7D">
        <w:rPr>
          <w:rFonts w:ascii="Times New Roman" w:hAnsi="Times New Roman" w:cs="Times New Roman"/>
          <w:sz w:val="24"/>
          <w:szCs w:val="24"/>
        </w:rPr>
        <w:t>内至少存在一点</w:t>
      </w:r>
      <w:r w:rsidRPr="00A10C7D">
        <w:rPr>
          <w:rFonts w:ascii="Times New Roman" w:hAnsi="Times New Roman" w:cs="Times New Roman"/>
          <w:sz w:val="24"/>
          <w:szCs w:val="24"/>
        </w:rPr>
        <w:t>c</w:t>
      </w:r>
      <w:r w:rsidRPr="00A10C7D">
        <w:rPr>
          <w:rFonts w:ascii="Times New Roman" w:hAnsi="Times New Roman" w:cs="Times New Roman"/>
          <w:sz w:val="24"/>
          <w:szCs w:val="24"/>
        </w:rPr>
        <w:t>，使得</w:t>
      </w:r>
      <w:r w:rsidRPr="00A10C7D">
        <w:rPr>
          <w:rFonts w:ascii="Times New Roman" w:hAnsi="Times New Roman" w:cs="Times New Roman"/>
          <w:sz w:val="24"/>
          <w:szCs w:val="24"/>
        </w:rPr>
        <w:t>f(c)=0</w:t>
      </w:r>
      <w:r w:rsidRPr="00A10C7D">
        <w:rPr>
          <w:rFonts w:ascii="Times New Roman" w:hAnsi="Times New Roman" w:cs="Times New Roman"/>
          <w:sz w:val="24"/>
          <w:szCs w:val="24"/>
        </w:rPr>
        <w:t>。</w:t>
      </w:r>
    </w:p>
    <w:p w14:paraId="1DE743AA" w14:textId="46C3A2A1" w:rsidR="00EE1FB0" w:rsidRPr="00A10C7D" w:rsidRDefault="00EE1FB0" w:rsidP="00EE1FB0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基本原理：基于区间中值定理，即如果一个连续的实函数</w:t>
      </w:r>
      <w:r w:rsidRPr="00A10C7D">
        <w:rPr>
          <w:rFonts w:ascii="Times New Roman" w:hAnsi="Times New Roman" w:cs="Times New Roman"/>
          <w:sz w:val="24"/>
          <w:szCs w:val="24"/>
        </w:rPr>
        <w:t>f</w:t>
      </w:r>
      <w:r w:rsidRPr="00A10C7D">
        <w:rPr>
          <w:rFonts w:ascii="Times New Roman" w:hAnsi="Times New Roman" w:cs="Times New Roman"/>
          <w:sz w:val="24"/>
          <w:szCs w:val="24"/>
        </w:rPr>
        <w:t>在区间</w:t>
      </w:r>
      <w:r w:rsidRPr="00A10C7D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Pr="00A10C7D">
        <w:rPr>
          <w:rFonts w:ascii="Times New Roman" w:hAnsi="Times New Roman" w:cs="Times New Roman"/>
          <w:sz w:val="24"/>
          <w:szCs w:val="24"/>
        </w:rPr>
        <w:t>a,b</w:t>
      </w:r>
      <w:proofErr w:type="spellEnd"/>
      <w:r w:rsidRPr="00A10C7D">
        <w:rPr>
          <w:rFonts w:ascii="Times New Roman" w:hAnsi="Times New Roman" w:cs="Times New Roman"/>
          <w:sz w:val="24"/>
          <w:szCs w:val="24"/>
        </w:rPr>
        <w:t>]</w:t>
      </w:r>
      <w:r w:rsidRPr="00A10C7D">
        <w:rPr>
          <w:rFonts w:ascii="Times New Roman" w:hAnsi="Times New Roman" w:cs="Times New Roman"/>
          <w:sz w:val="24"/>
          <w:szCs w:val="24"/>
        </w:rPr>
        <w:t>的端点</w:t>
      </w:r>
      <w:r w:rsidRPr="00A10C7D">
        <w:rPr>
          <w:rFonts w:ascii="Times New Roman" w:hAnsi="Times New Roman" w:cs="Times New Roman"/>
          <w:sz w:val="24"/>
          <w:szCs w:val="24"/>
        </w:rPr>
        <w:t>f(a)</w:t>
      </w:r>
      <w:r w:rsidRPr="00A10C7D">
        <w:rPr>
          <w:rFonts w:ascii="Times New Roman" w:hAnsi="Times New Roman" w:cs="Times New Roman"/>
          <w:sz w:val="24"/>
          <w:szCs w:val="24"/>
        </w:rPr>
        <w:t>和</w:t>
      </w:r>
      <w:r w:rsidRPr="00A10C7D">
        <w:rPr>
          <w:rFonts w:ascii="Times New Roman" w:hAnsi="Times New Roman" w:cs="Times New Roman"/>
          <w:sz w:val="24"/>
          <w:szCs w:val="24"/>
        </w:rPr>
        <w:t>f(b)</w:t>
      </w:r>
      <w:r w:rsidRPr="00A10C7D">
        <w:rPr>
          <w:rFonts w:ascii="Times New Roman" w:hAnsi="Times New Roman" w:cs="Times New Roman"/>
          <w:sz w:val="24"/>
          <w:szCs w:val="24"/>
        </w:rPr>
        <w:t>处取值异号，则在</w:t>
      </w:r>
      <w:r w:rsidRPr="00A10C7D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Pr="00A10C7D">
        <w:rPr>
          <w:rFonts w:ascii="Times New Roman" w:hAnsi="Times New Roman" w:cs="Times New Roman"/>
          <w:sz w:val="24"/>
          <w:szCs w:val="24"/>
        </w:rPr>
        <w:t>a,b</w:t>
      </w:r>
      <w:proofErr w:type="spellEnd"/>
      <w:r w:rsidRPr="00A10C7D">
        <w:rPr>
          <w:rFonts w:ascii="Times New Roman" w:hAnsi="Times New Roman" w:cs="Times New Roman"/>
          <w:sz w:val="24"/>
          <w:szCs w:val="24"/>
        </w:rPr>
        <w:t>]</w:t>
      </w:r>
      <w:r w:rsidRPr="00A10C7D">
        <w:rPr>
          <w:rFonts w:ascii="Times New Roman" w:hAnsi="Times New Roman" w:cs="Times New Roman"/>
          <w:sz w:val="24"/>
          <w:szCs w:val="24"/>
        </w:rPr>
        <w:t>内至少存在一点</w:t>
      </w:r>
      <w:r w:rsidRPr="00A10C7D">
        <w:rPr>
          <w:rFonts w:ascii="Times New Roman" w:hAnsi="Times New Roman" w:cs="Times New Roman"/>
          <w:sz w:val="24"/>
          <w:szCs w:val="24"/>
        </w:rPr>
        <w:t>c</w:t>
      </w:r>
      <w:r w:rsidRPr="00A10C7D">
        <w:rPr>
          <w:rFonts w:ascii="Times New Roman" w:hAnsi="Times New Roman" w:cs="Times New Roman"/>
          <w:sz w:val="24"/>
          <w:szCs w:val="24"/>
        </w:rPr>
        <w:t>，使得</w:t>
      </w:r>
      <w:r w:rsidRPr="00A10C7D">
        <w:rPr>
          <w:rFonts w:ascii="Times New Roman" w:hAnsi="Times New Roman" w:cs="Times New Roman"/>
          <w:sz w:val="24"/>
          <w:szCs w:val="24"/>
        </w:rPr>
        <w:t>f(c)=0</w:t>
      </w:r>
      <w:r w:rsidRPr="00A10C7D">
        <w:rPr>
          <w:rFonts w:ascii="Times New Roman" w:hAnsi="Times New Roman" w:cs="Times New Roman"/>
          <w:sz w:val="24"/>
          <w:szCs w:val="24"/>
        </w:rPr>
        <w:t>。</w:t>
      </w:r>
    </w:p>
    <w:p w14:paraId="5A42E170" w14:textId="1D400816" w:rsidR="00EE1FB0" w:rsidRPr="00A10C7D" w:rsidRDefault="00EE1FB0" w:rsidP="00EE1FB0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步骤：</w:t>
      </w:r>
    </w:p>
    <w:p w14:paraId="17D26040" w14:textId="70859B4D" w:rsidR="00EE1FB0" w:rsidRPr="00A10C7D" w:rsidRDefault="00EE1FB0" w:rsidP="00EE1FB0">
      <w:pPr>
        <w:pStyle w:val="ac"/>
        <w:numPr>
          <w:ilvl w:val="0"/>
          <w:numId w:val="5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确定一个包含方程根的初始区间</w:t>
      </w:r>
      <w:r w:rsidRPr="00A10C7D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Pr="00A10C7D">
        <w:rPr>
          <w:rFonts w:ascii="Times New Roman" w:hAnsi="Times New Roman" w:cs="Times New Roman"/>
          <w:sz w:val="24"/>
          <w:szCs w:val="24"/>
        </w:rPr>
        <w:t>a,b</w:t>
      </w:r>
      <w:proofErr w:type="spellEnd"/>
      <w:r w:rsidRPr="00A10C7D">
        <w:rPr>
          <w:rFonts w:ascii="Times New Roman" w:hAnsi="Times New Roman" w:cs="Times New Roman"/>
          <w:sz w:val="24"/>
          <w:szCs w:val="24"/>
        </w:rPr>
        <w:t>]</w:t>
      </w:r>
      <w:r w:rsidRPr="00A10C7D">
        <w:rPr>
          <w:rFonts w:ascii="Times New Roman" w:hAnsi="Times New Roman" w:cs="Times New Roman"/>
          <w:sz w:val="24"/>
          <w:szCs w:val="24"/>
        </w:rPr>
        <w:t>，即使得</w:t>
      </w:r>
      <w:r w:rsidRPr="00A10C7D">
        <w:rPr>
          <w:rFonts w:ascii="Times New Roman" w:hAnsi="Times New Roman" w:cs="Times New Roman"/>
          <w:sz w:val="24"/>
          <w:szCs w:val="24"/>
        </w:rPr>
        <w:t>f(a)</w:t>
      </w:r>
      <w:r w:rsidRPr="00A10C7D">
        <w:rPr>
          <w:rFonts w:ascii="Times New Roman" w:hAnsi="Times New Roman" w:cs="Times New Roman"/>
          <w:sz w:val="24"/>
          <w:szCs w:val="24"/>
        </w:rPr>
        <w:t>和</w:t>
      </w:r>
      <w:r w:rsidRPr="00A10C7D">
        <w:rPr>
          <w:rFonts w:ascii="Times New Roman" w:hAnsi="Times New Roman" w:cs="Times New Roman"/>
          <w:sz w:val="24"/>
          <w:szCs w:val="24"/>
        </w:rPr>
        <w:t>f(b)</w:t>
      </w:r>
      <w:r w:rsidRPr="00A10C7D">
        <w:rPr>
          <w:rFonts w:ascii="Times New Roman" w:hAnsi="Times New Roman" w:cs="Times New Roman"/>
          <w:sz w:val="24"/>
          <w:szCs w:val="24"/>
        </w:rPr>
        <w:t>异号。</w:t>
      </w:r>
    </w:p>
    <w:p w14:paraId="7CC33882" w14:textId="77777777" w:rsidR="00EE1FB0" w:rsidRPr="00A10C7D" w:rsidRDefault="00EE1FB0" w:rsidP="00EE1FB0">
      <w:pPr>
        <w:pStyle w:val="ac"/>
        <w:numPr>
          <w:ilvl w:val="0"/>
          <w:numId w:val="5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求区间中点</w:t>
      </w:r>
      <w:r w:rsidRPr="00A10C7D">
        <w:rPr>
          <w:rFonts w:ascii="Times New Roman" w:hAnsi="Times New Roman" w:cs="Times New Roman"/>
          <w:sz w:val="24"/>
          <w:szCs w:val="24"/>
        </w:rPr>
        <w:t>c=(</w:t>
      </w:r>
      <w:proofErr w:type="spellStart"/>
      <w:r w:rsidRPr="00A10C7D">
        <w:rPr>
          <w:rFonts w:ascii="Times New Roman" w:hAnsi="Times New Roman" w:cs="Times New Roman"/>
          <w:sz w:val="24"/>
          <w:szCs w:val="24"/>
        </w:rPr>
        <w:t>a+b</w:t>
      </w:r>
      <w:proofErr w:type="spellEnd"/>
      <w:r w:rsidRPr="00A10C7D">
        <w:rPr>
          <w:rFonts w:ascii="Times New Roman" w:hAnsi="Times New Roman" w:cs="Times New Roman"/>
          <w:sz w:val="24"/>
          <w:szCs w:val="24"/>
        </w:rPr>
        <w:t>)/2</w:t>
      </w:r>
      <w:r w:rsidRPr="00A10C7D">
        <w:rPr>
          <w:rFonts w:ascii="Times New Roman" w:hAnsi="Times New Roman" w:cs="Times New Roman"/>
          <w:sz w:val="24"/>
          <w:szCs w:val="24"/>
        </w:rPr>
        <w:t>，并计算</w:t>
      </w:r>
      <w:r w:rsidRPr="00A10C7D">
        <w:rPr>
          <w:rFonts w:ascii="Times New Roman" w:hAnsi="Times New Roman" w:cs="Times New Roman"/>
          <w:sz w:val="24"/>
          <w:szCs w:val="24"/>
        </w:rPr>
        <w:t>f(c)</w:t>
      </w:r>
      <w:r w:rsidRPr="00A10C7D">
        <w:rPr>
          <w:rFonts w:ascii="Times New Roman" w:hAnsi="Times New Roman" w:cs="Times New Roman"/>
          <w:sz w:val="24"/>
          <w:szCs w:val="24"/>
        </w:rPr>
        <w:t>的值。</w:t>
      </w:r>
    </w:p>
    <w:p w14:paraId="685BDB72" w14:textId="77777777" w:rsidR="00EE1FB0" w:rsidRPr="00A10C7D" w:rsidRDefault="00EE1FB0" w:rsidP="00EE1FB0">
      <w:pPr>
        <w:pStyle w:val="ac"/>
        <w:numPr>
          <w:ilvl w:val="0"/>
          <w:numId w:val="5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如果</w:t>
      </w:r>
      <w:r w:rsidRPr="00A10C7D">
        <w:rPr>
          <w:rFonts w:ascii="Times New Roman" w:hAnsi="Times New Roman" w:cs="Times New Roman"/>
          <w:sz w:val="24"/>
          <w:szCs w:val="24"/>
        </w:rPr>
        <w:t>f(c)</w:t>
      </w:r>
      <w:r w:rsidRPr="00A10C7D">
        <w:rPr>
          <w:rFonts w:ascii="Times New Roman" w:hAnsi="Times New Roman" w:cs="Times New Roman"/>
          <w:sz w:val="24"/>
          <w:szCs w:val="24"/>
        </w:rPr>
        <w:t>等于零，</w:t>
      </w:r>
      <w:r w:rsidRPr="00A10C7D">
        <w:rPr>
          <w:rFonts w:ascii="Times New Roman" w:hAnsi="Times New Roman" w:cs="Times New Roman"/>
          <w:sz w:val="24"/>
          <w:szCs w:val="24"/>
        </w:rPr>
        <w:t>c</w:t>
      </w:r>
      <w:r w:rsidRPr="00A10C7D">
        <w:rPr>
          <w:rFonts w:ascii="Times New Roman" w:hAnsi="Times New Roman" w:cs="Times New Roman"/>
          <w:sz w:val="24"/>
          <w:szCs w:val="24"/>
        </w:rPr>
        <w:t>即为方程的解，结束迭代。</w:t>
      </w:r>
    </w:p>
    <w:p w14:paraId="26FE86F2" w14:textId="77777777" w:rsidR="00EE1FB0" w:rsidRPr="00A10C7D" w:rsidRDefault="00EE1FB0" w:rsidP="00EE1FB0">
      <w:pPr>
        <w:pStyle w:val="ac"/>
        <w:numPr>
          <w:ilvl w:val="0"/>
          <w:numId w:val="5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如果</w:t>
      </w:r>
      <w:r w:rsidRPr="00A10C7D">
        <w:rPr>
          <w:rFonts w:ascii="Times New Roman" w:hAnsi="Times New Roman" w:cs="Times New Roman"/>
          <w:sz w:val="24"/>
          <w:szCs w:val="24"/>
        </w:rPr>
        <w:t>f(c)</w:t>
      </w:r>
      <w:r w:rsidRPr="00A10C7D">
        <w:rPr>
          <w:rFonts w:ascii="Times New Roman" w:hAnsi="Times New Roman" w:cs="Times New Roman"/>
          <w:sz w:val="24"/>
          <w:szCs w:val="24"/>
        </w:rPr>
        <w:t>不为零，则根据</w:t>
      </w:r>
      <w:r w:rsidRPr="00A10C7D">
        <w:rPr>
          <w:rFonts w:ascii="Times New Roman" w:hAnsi="Times New Roman" w:cs="Times New Roman"/>
          <w:sz w:val="24"/>
          <w:szCs w:val="24"/>
        </w:rPr>
        <w:t>f(c)</w:t>
      </w:r>
      <w:r w:rsidRPr="00A10C7D">
        <w:rPr>
          <w:rFonts w:ascii="Times New Roman" w:hAnsi="Times New Roman" w:cs="Times New Roman"/>
          <w:sz w:val="24"/>
          <w:szCs w:val="24"/>
        </w:rPr>
        <w:t>的符号，将区间</w:t>
      </w:r>
      <w:r w:rsidRPr="00A10C7D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Pr="00A10C7D">
        <w:rPr>
          <w:rFonts w:ascii="Times New Roman" w:hAnsi="Times New Roman" w:cs="Times New Roman"/>
          <w:sz w:val="24"/>
          <w:szCs w:val="24"/>
        </w:rPr>
        <w:t>a,b</w:t>
      </w:r>
      <w:proofErr w:type="spellEnd"/>
      <w:r w:rsidRPr="00A10C7D">
        <w:rPr>
          <w:rFonts w:ascii="Times New Roman" w:hAnsi="Times New Roman" w:cs="Times New Roman"/>
          <w:sz w:val="24"/>
          <w:szCs w:val="24"/>
        </w:rPr>
        <w:t>]</w:t>
      </w:r>
      <w:r w:rsidRPr="00A10C7D">
        <w:rPr>
          <w:rFonts w:ascii="Times New Roman" w:hAnsi="Times New Roman" w:cs="Times New Roman"/>
          <w:sz w:val="24"/>
          <w:szCs w:val="24"/>
        </w:rPr>
        <w:t>缩小为</w:t>
      </w:r>
      <w:r w:rsidRPr="00A10C7D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Pr="00A10C7D">
        <w:rPr>
          <w:rFonts w:ascii="Times New Roman" w:hAnsi="Times New Roman" w:cs="Times New Roman"/>
          <w:sz w:val="24"/>
          <w:szCs w:val="24"/>
        </w:rPr>
        <w:t>a,c</w:t>
      </w:r>
      <w:proofErr w:type="spellEnd"/>
      <w:r w:rsidRPr="00A10C7D">
        <w:rPr>
          <w:rFonts w:ascii="Times New Roman" w:hAnsi="Times New Roman" w:cs="Times New Roman"/>
          <w:sz w:val="24"/>
          <w:szCs w:val="24"/>
        </w:rPr>
        <w:t>]</w:t>
      </w:r>
      <w:r w:rsidRPr="00A10C7D">
        <w:rPr>
          <w:rFonts w:ascii="Times New Roman" w:hAnsi="Times New Roman" w:cs="Times New Roman"/>
          <w:sz w:val="24"/>
          <w:szCs w:val="24"/>
        </w:rPr>
        <w:t>或</w:t>
      </w:r>
      <w:r w:rsidRPr="00A10C7D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Pr="00A10C7D">
        <w:rPr>
          <w:rFonts w:ascii="Times New Roman" w:hAnsi="Times New Roman" w:cs="Times New Roman"/>
          <w:sz w:val="24"/>
          <w:szCs w:val="24"/>
        </w:rPr>
        <w:t>c,b</w:t>
      </w:r>
      <w:proofErr w:type="spellEnd"/>
      <w:r w:rsidRPr="00A10C7D">
        <w:rPr>
          <w:rFonts w:ascii="Times New Roman" w:hAnsi="Times New Roman" w:cs="Times New Roman"/>
          <w:sz w:val="24"/>
          <w:szCs w:val="24"/>
        </w:rPr>
        <w:t>]</w:t>
      </w:r>
      <w:r w:rsidRPr="00A10C7D">
        <w:rPr>
          <w:rFonts w:ascii="Times New Roman" w:hAnsi="Times New Roman" w:cs="Times New Roman"/>
          <w:sz w:val="24"/>
          <w:szCs w:val="24"/>
        </w:rPr>
        <w:t>。</w:t>
      </w:r>
    </w:p>
    <w:p w14:paraId="0D8BC649" w14:textId="77777777" w:rsidR="00EE1FB0" w:rsidRPr="00A10C7D" w:rsidRDefault="00EE1FB0" w:rsidP="00EE1FB0">
      <w:pPr>
        <w:pStyle w:val="ac"/>
        <w:numPr>
          <w:ilvl w:val="0"/>
          <w:numId w:val="5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重复执行步骤</w:t>
      </w:r>
      <w:r w:rsidRPr="00A10C7D">
        <w:rPr>
          <w:rFonts w:ascii="Times New Roman" w:hAnsi="Times New Roman" w:cs="Times New Roman"/>
          <w:sz w:val="24"/>
          <w:szCs w:val="24"/>
        </w:rPr>
        <w:t>2~4</w:t>
      </w:r>
      <w:r w:rsidRPr="00A10C7D">
        <w:rPr>
          <w:rFonts w:ascii="Times New Roman" w:hAnsi="Times New Roman" w:cs="Times New Roman"/>
          <w:sz w:val="24"/>
          <w:szCs w:val="24"/>
        </w:rPr>
        <w:t>，直到满足收敛条件或迭代次数达到预设的最大值为止。</w:t>
      </w:r>
    </w:p>
    <w:p w14:paraId="0A2B6A54" w14:textId="42CBA4A3" w:rsidR="00EE1FB0" w:rsidRPr="00A10C7D" w:rsidRDefault="00EE1FB0" w:rsidP="00EE1FB0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常用的收敛条件包括：达到预设的迭代次数、区间长度小于预设的阈值、方程的</w:t>
      </w:r>
      <w:proofErr w:type="gramStart"/>
      <w:r w:rsidRPr="00A10C7D">
        <w:rPr>
          <w:rFonts w:ascii="Times New Roman" w:hAnsi="Times New Roman" w:cs="Times New Roman"/>
          <w:sz w:val="24"/>
          <w:szCs w:val="24"/>
        </w:rPr>
        <w:t>解满足</w:t>
      </w:r>
      <w:proofErr w:type="gramEnd"/>
      <w:r w:rsidRPr="00A10C7D">
        <w:rPr>
          <w:rFonts w:ascii="Times New Roman" w:hAnsi="Times New Roman" w:cs="Times New Roman"/>
          <w:sz w:val="24"/>
          <w:szCs w:val="24"/>
        </w:rPr>
        <w:t>预设的精度等。如果满足任意一个收敛条件，则可以认为已经找到了方程的解。</w:t>
      </w:r>
    </w:p>
    <w:p w14:paraId="1977EC84" w14:textId="77777777" w:rsidR="00EE1FB0" w:rsidRPr="00A10C7D" w:rsidRDefault="00EE1FB0" w:rsidP="00EE1FB0">
      <w:pPr>
        <w:ind w:firstLine="420"/>
        <w:rPr>
          <w:rFonts w:ascii="Times New Roman" w:hAnsi="Times New Roman" w:cs="Times New Roman"/>
          <w:sz w:val="24"/>
          <w:szCs w:val="24"/>
        </w:rPr>
      </w:pPr>
    </w:p>
    <w:p w14:paraId="0420A904" w14:textId="463963A6" w:rsidR="00EC4FF0" w:rsidRPr="00A10C7D" w:rsidRDefault="0048185C" w:rsidP="0048185C">
      <w:pPr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【实验结果及分析】</w:t>
      </w:r>
    </w:p>
    <w:p w14:paraId="7400A916" w14:textId="77777777" w:rsidR="00635CB8" w:rsidRPr="00A10C7D" w:rsidRDefault="00A078C0" w:rsidP="00A078C0">
      <w:pPr>
        <w:jc w:val="center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表</w:t>
      </w:r>
      <w:r w:rsidRPr="00A10C7D">
        <w:rPr>
          <w:rFonts w:ascii="Times New Roman" w:hAnsi="Times New Roman" w:cs="Times New Roman"/>
          <w:sz w:val="24"/>
          <w:szCs w:val="24"/>
        </w:rPr>
        <w:t xml:space="preserve">2 </w:t>
      </w:r>
      <w:r w:rsidRPr="00A10C7D">
        <w:rPr>
          <w:rFonts w:ascii="Times New Roman" w:hAnsi="Times New Roman" w:cs="Times New Roman"/>
          <w:sz w:val="24"/>
          <w:szCs w:val="24"/>
        </w:rPr>
        <w:t>二分法求解过程数据</w:t>
      </w:r>
    </w:p>
    <w:tbl>
      <w:tblPr>
        <w:tblStyle w:val="a3"/>
        <w:tblW w:w="8522" w:type="dxa"/>
        <w:jc w:val="center"/>
        <w:tblLook w:val="04A0" w:firstRow="1" w:lastRow="0" w:firstColumn="1" w:lastColumn="0" w:noHBand="0" w:noVBand="1"/>
      </w:tblPr>
      <w:tblGrid>
        <w:gridCol w:w="719"/>
        <w:gridCol w:w="2076"/>
        <w:gridCol w:w="2076"/>
        <w:gridCol w:w="2076"/>
        <w:gridCol w:w="1575"/>
      </w:tblGrid>
      <w:tr w:rsidR="007D37F0" w:rsidRPr="00A10C7D" w14:paraId="038F2B49" w14:textId="77777777" w:rsidTr="00A672EF">
        <w:trPr>
          <w:jc w:val="center"/>
        </w:trPr>
        <w:tc>
          <w:tcPr>
            <w:tcW w:w="765" w:type="dxa"/>
            <w:vAlign w:val="center"/>
          </w:tcPr>
          <w:p w14:paraId="33F3DEEC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迭代次数</w:t>
            </w:r>
          </w:p>
        </w:tc>
        <w:tc>
          <w:tcPr>
            <w:tcW w:w="2076" w:type="dxa"/>
            <w:vAlign w:val="center"/>
          </w:tcPr>
          <w:p w14:paraId="2DBBC17A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下限</w:t>
            </w:r>
            <w:proofErr w:type="spellStart"/>
            <w:r w:rsidRPr="00A10C7D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A10C7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low</w:t>
            </w:r>
            <w:proofErr w:type="spellEnd"/>
          </w:p>
        </w:tc>
        <w:tc>
          <w:tcPr>
            <w:tcW w:w="2076" w:type="dxa"/>
            <w:vAlign w:val="center"/>
          </w:tcPr>
          <w:p w14:paraId="16FA3E13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上限</w:t>
            </w:r>
            <w:proofErr w:type="spellStart"/>
            <w:r w:rsidRPr="00A10C7D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A10C7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up</w:t>
            </w:r>
            <w:proofErr w:type="spellEnd"/>
          </w:p>
        </w:tc>
        <w:tc>
          <w:tcPr>
            <w:tcW w:w="1912" w:type="dxa"/>
            <w:vAlign w:val="center"/>
          </w:tcPr>
          <w:p w14:paraId="192C2B72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A10C7D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A10C7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up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proofErr w:type="spellStart"/>
            <w:r w:rsidRPr="00A10C7D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A10C7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low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)/2</w:t>
            </w:r>
          </w:p>
        </w:tc>
        <w:tc>
          <w:tcPr>
            <w:tcW w:w="1693" w:type="dxa"/>
            <w:vAlign w:val="center"/>
          </w:tcPr>
          <w:p w14:paraId="4E8B69A6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A10C7D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A10C7D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A10C7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up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proofErr w:type="spellStart"/>
            <w:r w:rsidRPr="00A10C7D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A10C7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low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)/2)</w:t>
            </w:r>
          </w:p>
          <w:p w14:paraId="5560F476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的正负性</w:t>
            </w:r>
          </w:p>
        </w:tc>
      </w:tr>
      <w:tr w:rsidR="007D37F0" w:rsidRPr="00A10C7D" w14:paraId="2CA032FD" w14:textId="77777777" w:rsidTr="00A672EF">
        <w:trPr>
          <w:jc w:val="center"/>
        </w:trPr>
        <w:tc>
          <w:tcPr>
            <w:tcW w:w="765" w:type="dxa"/>
            <w:vAlign w:val="center"/>
          </w:tcPr>
          <w:p w14:paraId="267C4FE3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076" w:type="dxa"/>
            <w:vAlign w:val="center"/>
          </w:tcPr>
          <w:p w14:paraId="0A116C11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3</w:t>
            </w:r>
          </w:p>
        </w:tc>
        <w:tc>
          <w:tcPr>
            <w:tcW w:w="2076" w:type="dxa"/>
            <w:vAlign w:val="center"/>
          </w:tcPr>
          <w:p w14:paraId="596B8F48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1912" w:type="dxa"/>
            <w:vAlign w:val="center"/>
          </w:tcPr>
          <w:p w14:paraId="0E64A576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</w:p>
        </w:tc>
        <w:tc>
          <w:tcPr>
            <w:tcW w:w="1693" w:type="dxa"/>
            <w:vAlign w:val="center"/>
          </w:tcPr>
          <w:p w14:paraId="462C4D59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&lt; 0</w:t>
            </w:r>
          </w:p>
        </w:tc>
      </w:tr>
      <w:tr w:rsidR="007D37F0" w:rsidRPr="00A10C7D" w14:paraId="186521C7" w14:textId="77777777" w:rsidTr="00A672EF">
        <w:trPr>
          <w:jc w:val="center"/>
        </w:trPr>
        <w:tc>
          <w:tcPr>
            <w:tcW w:w="765" w:type="dxa"/>
            <w:vAlign w:val="center"/>
          </w:tcPr>
          <w:p w14:paraId="18D0DDB8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076" w:type="dxa"/>
          </w:tcPr>
          <w:p w14:paraId="1FD68C1A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</w:p>
        </w:tc>
        <w:tc>
          <w:tcPr>
            <w:tcW w:w="2076" w:type="dxa"/>
          </w:tcPr>
          <w:p w14:paraId="04C97407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1912" w:type="dxa"/>
          </w:tcPr>
          <w:p w14:paraId="3F74D4F5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5</w:t>
            </w:r>
          </w:p>
        </w:tc>
        <w:tc>
          <w:tcPr>
            <w:tcW w:w="1693" w:type="dxa"/>
            <w:vAlign w:val="center"/>
          </w:tcPr>
          <w:p w14:paraId="001A9F7D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 0</w:t>
            </w:r>
          </w:p>
        </w:tc>
      </w:tr>
      <w:tr w:rsidR="007D37F0" w:rsidRPr="00A10C7D" w14:paraId="11D7AB77" w14:textId="77777777" w:rsidTr="00A672EF">
        <w:trPr>
          <w:jc w:val="center"/>
        </w:trPr>
        <w:tc>
          <w:tcPr>
            <w:tcW w:w="765" w:type="dxa"/>
            <w:vAlign w:val="center"/>
          </w:tcPr>
          <w:p w14:paraId="7ACD9EF1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076" w:type="dxa"/>
          </w:tcPr>
          <w:p w14:paraId="3D576EFB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</w:p>
        </w:tc>
        <w:tc>
          <w:tcPr>
            <w:tcW w:w="2076" w:type="dxa"/>
          </w:tcPr>
          <w:p w14:paraId="5E4960BC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5</w:t>
            </w:r>
          </w:p>
        </w:tc>
        <w:tc>
          <w:tcPr>
            <w:tcW w:w="1912" w:type="dxa"/>
          </w:tcPr>
          <w:p w14:paraId="4010E610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25</w:t>
            </w:r>
          </w:p>
        </w:tc>
        <w:tc>
          <w:tcPr>
            <w:tcW w:w="1693" w:type="dxa"/>
            <w:vAlign w:val="center"/>
          </w:tcPr>
          <w:p w14:paraId="6356BE84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 0</w:t>
            </w:r>
          </w:p>
        </w:tc>
      </w:tr>
      <w:tr w:rsidR="007D37F0" w:rsidRPr="00A10C7D" w14:paraId="21A722A4" w14:textId="77777777" w:rsidTr="00A672EF">
        <w:trPr>
          <w:jc w:val="center"/>
        </w:trPr>
        <w:tc>
          <w:tcPr>
            <w:tcW w:w="765" w:type="dxa"/>
            <w:vAlign w:val="center"/>
          </w:tcPr>
          <w:p w14:paraId="19D9C215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076" w:type="dxa"/>
          </w:tcPr>
          <w:p w14:paraId="51F76EE7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</w:p>
        </w:tc>
        <w:tc>
          <w:tcPr>
            <w:tcW w:w="2076" w:type="dxa"/>
          </w:tcPr>
          <w:p w14:paraId="1C667481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25</w:t>
            </w:r>
          </w:p>
        </w:tc>
        <w:tc>
          <w:tcPr>
            <w:tcW w:w="1912" w:type="dxa"/>
          </w:tcPr>
          <w:p w14:paraId="21903183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25</w:t>
            </w:r>
          </w:p>
        </w:tc>
        <w:tc>
          <w:tcPr>
            <w:tcW w:w="1693" w:type="dxa"/>
            <w:vAlign w:val="center"/>
          </w:tcPr>
          <w:p w14:paraId="33C82E5B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</w:t>
            </w:r>
          </w:p>
        </w:tc>
      </w:tr>
      <w:tr w:rsidR="007D37F0" w:rsidRPr="00A10C7D" w14:paraId="3368FF31" w14:textId="77777777" w:rsidTr="00A672EF">
        <w:trPr>
          <w:jc w:val="center"/>
        </w:trPr>
        <w:tc>
          <w:tcPr>
            <w:tcW w:w="765" w:type="dxa"/>
            <w:vAlign w:val="center"/>
          </w:tcPr>
          <w:p w14:paraId="23E8AF4B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2076" w:type="dxa"/>
          </w:tcPr>
          <w:p w14:paraId="30998F30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25</w:t>
            </w:r>
          </w:p>
        </w:tc>
        <w:tc>
          <w:tcPr>
            <w:tcW w:w="2076" w:type="dxa"/>
          </w:tcPr>
          <w:p w14:paraId="0E16EE18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25</w:t>
            </w:r>
          </w:p>
        </w:tc>
        <w:tc>
          <w:tcPr>
            <w:tcW w:w="1912" w:type="dxa"/>
          </w:tcPr>
          <w:p w14:paraId="20B8D767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875</w:t>
            </w:r>
          </w:p>
        </w:tc>
        <w:tc>
          <w:tcPr>
            <w:tcW w:w="1693" w:type="dxa"/>
            <w:vAlign w:val="center"/>
          </w:tcPr>
          <w:p w14:paraId="6E2C453C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 0</w:t>
            </w:r>
          </w:p>
        </w:tc>
      </w:tr>
      <w:tr w:rsidR="007D37F0" w:rsidRPr="00A10C7D" w14:paraId="662B1EA7" w14:textId="77777777" w:rsidTr="00A672EF">
        <w:trPr>
          <w:jc w:val="center"/>
        </w:trPr>
        <w:tc>
          <w:tcPr>
            <w:tcW w:w="765" w:type="dxa"/>
            <w:vAlign w:val="center"/>
          </w:tcPr>
          <w:p w14:paraId="5E12BFF5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2076" w:type="dxa"/>
          </w:tcPr>
          <w:p w14:paraId="105B0CF2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25</w:t>
            </w:r>
          </w:p>
        </w:tc>
        <w:tc>
          <w:tcPr>
            <w:tcW w:w="2076" w:type="dxa"/>
          </w:tcPr>
          <w:p w14:paraId="100C6BD2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875</w:t>
            </w:r>
          </w:p>
        </w:tc>
        <w:tc>
          <w:tcPr>
            <w:tcW w:w="1912" w:type="dxa"/>
          </w:tcPr>
          <w:p w14:paraId="47910AD7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5625</w:t>
            </w:r>
          </w:p>
        </w:tc>
        <w:tc>
          <w:tcPr>
            <w:tcW w:w="1693" w:type="dxa"/>
            <w:vAlign w:val="center"/>
          </w:tcPr>
          <w:p w14:paraId="2259B2BF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 0</w:t>
            </w:r>
          </w:p>
        </w:tc>
      </w:tr>
      <w:tr w:rsidR="007D37F0" w:rsidRPr="00A10C7D" w14:paraId="63D8DDDF" w14:textId="77777777" w:rsidTr="00A672EF">
        <w:trPr>
          <w:jc w:val="center"/>
        </w:trPr>
        <w:tc>
          <w:tcPr>
            <w:tcW w:w="765" w:type="dxa"/>
            <w:vAlign w:val="center"/>
          </w:tcPr>
          <w:p w14:paraId="1F43E1A2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2076" w:type="dxa"/>
          </w:tcPr>
          <w:p w14:paraId="0A33CC16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25</w:t>
            </w:r>
          </w:p>
        </w:tc>
        <w:tc>
          <w:tcPr>
            <w:tcW w:w="2076" w:type="dxa"/>
          </w:tcPr>
          <w:p w14:paraId="00291F5E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5625</w:t>
            </w:r>
          </w:p>
        </w:tc>
        <w:tc>
          <w:tcPr>
            <w:tcW w:w="1912" w:type="dxa"/>
          </w:tcPr>
          <w:p w14:paraId="44A5158A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0625</w:t>
            </w:r>
          </w:p>
        </w:tc>
        <w:tc>
          <w:tcPr>
            <w:tcW w:w="1693" w:type="dxa"/>
            <w:vAlign w:val="center"/>
          </w:tcPr>
          <w:p w14:paraId="0C383869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</w:t>
            </w:r>
          </w:p>
        </w:tc>
      </w:tr>
      <w:tr w:rsidR="007D37F0" w:rsidRPr="00A10C7D" w14:paraId="42DDA4A6" w14:textId="77777777" w:rsidTr="00A672EF">
        <w:trPr>
          <w:jc w:val="center"/>
        </w:trPr>
        <w:tc>
          <w:tcPr>
            <w:tcW w:w="765" w:type="dxa"/>
            <w:vAlign w:val="center"/>
          </w:tcPr>
          <w:p w14:paraId="11C4AA07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2076" w:type="dxa"/>
          </w:tcPr>
          <w:p w14:paraId="40BB853E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0625</w:t>
            </w:r>
          </w:p>
        </w:tc>
        <w:tc>
          <w:tcPr>
            <w:tcW w:w="2076" w:type="dxa"/>
          </w:tcPr>
          <w:p w14:paraId="74F365ED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5625</w:t>
            </w:r>
          </w:p>
        </w:tc>
        <w:tc>
          <w:tcPr>
            <w:tcW w:w="1912" w:type="dxa"/>
          </w:tcPr>
          <w:p w14:paraId="389A1D19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84375</w:t>
            </w:r>
          </w:p>
        </w:tc>
        <w:tc>
          <w:tcPr>
            <w:tcW w:w="1693" w:type="dxa"/>
            <w:vAlign w:val="center"/>
          </w:tcPr>
          <w:p w14:paraId="0B5B266C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 0</w:t>
            </w:r>
          </w:p>
        </w:tc>
      </w:tr>
      <w:tr w:rsidR="007D37F0" w:rsidRPr="00A10C7D" w14:paraId="419410E5" w14:textId="77777777" w:rsidTr="00A672EF">
        <w:trPr>
          <w:jc w:val="center"/>
        </w:trPr>
        <w:tc>
          <w:tcPr>
            <w:tcW w:w="765" w:type="dxa"/>
            <w:vAlign w:val="center"/>
          </w:tcPr>
          <w:p w14:paraId="4C023C9C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2076" w:type="dxa"/>
          </w:tcPr>
          <w:p w14:paraId="0CDC1161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0625</w:t>
            </w:r>
          </w:p>
        </w:tc>
        <w:tc>
          <w:tcPr>
            <w:tcW w:w="2076" w:type="dxa"/>
          </w:tcPr>
          <w:p w14:paraId="71936E82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84375</w:t>
            </w:r>
          </w:p>
        </w:tc>
        <w:tc>
          <w:tcPr>
            <w:tcW w:w="1912" w:type="dxa"/>
          </w:tcPr>
          <w:p w14:paraId="40035AE0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453125</w:t>
            </w:r>
          </w:p>
        </w:tc>
        <w:tc>
          <w:tcPr>
            <w:tcW w:w="1693" w:type="dxa"/>
            <w:vAlign w:val="center"/>
          </w:tcPr>
          <w:p w14:paraId="5BC221B5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 0</w:t>
            </w:r>
          </w:p>
        </w:tc>
      </w:tr>
      <w:tr w:rsidR="007D37F0" w:rsidRPr="00A10C7D" w14:paraId="4A0D134E" w14:textId="77777777" w:rsidTr="00A672EF">
        <w:trPr>
          <w:jc w:val="center"/>
        </w:trPr>
        <w:tc>
          <w:tcPr>
            <w:tcW w:w="765" w:type="dxa"/>
            <w:vAlign w:val="center"/>
          </w:tcPr>
          <w:p w14:paraId="6858E97F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2076" w:type="dxa"/>
          </w:tcPr>
          <w:p w14:paraId="360291D7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0625</w:t>
            </w:r>
          </w:p>
        </w:tc>
        <w:tc>
          <w:tcPr>
            <w:tcW w:w="2076" w:type="dxa"/>
          </w:tcPr>
          <w:p w14:paraId="1BA1C3BE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453125</w:t>
            </w:r>
          </w:p>
        </w:tc>
        <w:tc>
          <w:tcPr>
            <w:tcW w:w="1912" w:type="dxa"/>
          </w:tcPr>
          <w:p w14:paraId="27DF1350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578125</w:t>
            </w:r>
          </w:p>
        </w:tc>
        <w:tc>
          <w:tcPr>
            <w:tcW w:w="1693" w:type="dxa"/>
            <w:vAlign w:val="center"/>
          </w:tcPr>
          <w:p w14:paraId="33F49BE3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 0</w:t>
            </w:r>
          </w:p>
        </w:tc>
      </w:tr>
      <w:tr w:rsidR="007D37F0" w:rsidRPr="00A10C7D" w14:paraId="7EE9FFAB" w14:textId="77777777" w:rsidTr="00A672EF">
        <w:trPr>
          <w:jc w:val="center"/>
        </w:trPr>
        <w:tc>
          <w:tcPr>
            <w:tcW w:w="765" w:type="dxa"/>
            <w:vAlign w:val="center"/>
          </w:tcPr>
          <w:p w14:paraId="72AA67E2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2076" w:type="dxa"/>
          </w:tcPr>
          <w:p w14:paraId="0E602D0F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0625</w:t>
            </w:r>
          </w:p>
        </w:tc>
        <w:tc>
          <w:tcPr>
            <w:tcW w:w="2076" w:type="dxa"/>
          </w:tcPr>
          <w:p w14:paraId="1AAD57EB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578125</w:t>
            </w:r>
          </w:p>
        </w:tc>
        <w:tc>
          <w:tcPr>
            <w:tcW w:w="1912" w:type="dxa"/>
          </w:tcPr>
          <w:p w14:paraId="07128015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16015625</w:t>
            </w:r>
          </w:p>
        </w:tc>
        <w:tc>
          <w:tcPr>
            <w:tcW w:w="1693" w:type="dxa"/>
            <w:vAlign w:val="center"/>
          </w:tcPr>
          <w:p w14:paraId="6BC85176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</w:t>
            </w:r>
          </w:p>
        </w:tc>
      </w:tr>
      <w:tr w:rsidR="007D37F0" w:rsidRPr="00A10C7D" w14:paraId="070D130A" w14:textId="77777777" w:rsidTr="00A672EF">
        <w:trPr>
          <w:jc w:val="center"/>
        </w:trPr>
        <w:tc>
          <w:tcPr>
            <w:tcW w:w="765" w:type="dxa"/>
            <w:vAlign w:val="center"/>
          </w:tcPr>
          <w:p w14:paraId="72024139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2076" w:type="dxa"/>
          </w:tcPr>
          <w:p w14:paraId="5B8D1C85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16015625</w:t>
            </w:r>
          </w:p>
        </w:tc>
        <w:tc>
          <w:tcPr>
            <w:tcW w:w="2076" w:type="dxa"/>
          </w:tcPr>
          <w:p w14:paraId="4F8BFB0C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578125</w:t>
            </w:r>
          </w:p>
        </w:tc>
        <w:tc>
          <w:tcPr>
            <w:tcW w:w="1912" w:type="dxa"/>
          </w:tcPr>
          <w:p w14:paraId="482AE84E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08984375</w:t>
            </w:r>
          </w:p>
        </w:tc>
        <w:tc>
          <w:tcPr>
            <w:tcW w:w="1693" w:type="dxa"/>
            <w:vAlign w:val="center"/>
          </w:tcPr>
          <w:p w14:paraId="311ED639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</w:t>
            </w:r>
          </w:p>
        </w:tc>
      </w:tr>
      <w:tr w:rsidR="007D37F0" w:rsidRPr="00A10C7D" w14:paraId="0521C7F3" w14:textId="77777777" w:rsidTr="00A672EF">
        <w:trPr>
          <w:jc w:val="center"/>
        </w:trPr>
        <w:tc>
          <w:tcPr>
            <w:tcW w:w="765" w:type="dxa"/>
            <w:vAlign w:val="center"/>
          </w:tcPr>
          <w:p w14:paraId="1BA0214E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2076" w:type="dxa"/>
          </w:tcPr>
          <w:p w14:paraId="692A696D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08984375</w:t>
            </w:r>
          </w:p>
        </w:tc>
        <w:tc>
          <w:tcPr>
            <w:tcW w:w="2076" w:type="dxa"/>
          </w:tcPr>
          <w:p w14:paraId="1B1B6E5D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578125</w:t>
            </w:r>
          </w:p>
        </w:tc>
        <w:tc>
          <w:tcPr>
            <w:tcW w:w="1912" w:type="dxa"/>
          </w:tcPr>
          <w:p w14:paraId="0665B19E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333984375</w:t>
            </w:r>
          </w:p>
        </w:tc>
        <w:tc>
          <w:tcPr>
            <w:tcW w:w="1693" w:type="dxa"/>
            <w:vAlign w:val="center"/>
          </w:tcPr>
          <w:p w14:paraId="065BA6FC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 0</w:t>
            </w:r>
          </w:p>
        </w:tc>
      </w:tr>
      <w:tr w:rsidR="007D37F0" w:rsidRPr="00A10C7D" w14:paraId="00812B9A" w14:textId="77777777" w:rsidTr="00A672EF">
        <w:trPr>
          <w:jc w:val="center"/>
        </w:trPr>
        <w:tc>
          <w:tcPr>
            <w:tcW w:w="765" w:type="dxa"/>
            <w:vAlign w:val="center"/>
          </w:tcPr>
          <w:p w14:paraId="7C0063CE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2076" w:type="dxa"/>
          </w:tcPr>
          <w:p w14:paraId="3601CE52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08984375</w:t>
            </w:r>
          </w:p>
        </w:tc>
        <w:tc>
          <w:tcPr>
            <w:tcW w:w="2076" w:type="dxa"/>
          </w:tcPr>
          <w:p w14:paraId="7E54FC9F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333984375</w:t>
            </w:r>
          </w:p>
        </w:tc>
        <w:tc>
          <w:tcPr>
            <w:tcW w:w="1912" w:type="dxa"/>
          </w:tcPr>
          <w:p w14:paraId="1D6C61FD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2119140625</w:t>
            </w:r>
          </w:p>
        </w:tc>
        <w:tc>
          <w:tcPr>
            <w:tcW w:w="1693" w:type="dxa"/>
            <w:vAlign w:val="center"/>
          </w:tcPr>
          <w:p w14:paraId="61F7F50F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 0</w:t>
            </w:r>
          </w:p>
        </w:tc>
      </w:tr>
      <w:tr w:rsidR="007D37F0" w:rsidRPr="00A10C7D" w14:paraId="49DE5C61" w14:textId="77777777" w:rsidTr="00A672EF">
        <w:trPr>
          <w:jc w:val="center"/>
        </w:trPr>
        <w:tc>
          <w:tcPr>
            <w:tcW w:w="765" w:type="dxa"/>
            <w:vAlign w:val="center"/>
          </w:tcPr>
          <w:p w14:paraId="76725CAD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2076" w:type="dxa"/>
          </w:tcPr>
          <w:p w14:paraId="1C5A5FB9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08984375</w:t>
            </w:r>
          </w:p>
        </w:tc>
        <w:tc>
          <w:tcPr>
            <w:tcW w:w="2076" w:type="dxa"/>
          </w:tcPr>
          <w:p w14:paraId="5216F96C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2119140625</w:t>
            </w:r>
          </w:p>
        </w:tc>
        <w:tc>
          <w:tcPr>
            <w:tcW w:w="1912" w:type="dxa"/>
          </w:tcPr>
          <w:p w14:paraId="566B8D6F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508789062</w:t>
            </w:r>
          </w:p>
        </w:tc>
        <w:tc>
          <w:tcPr>
            <w:tcW w:w="1693" w:type="dxa"/>
            <w:vAlign w:val="center"/>
          </w:tcPr>
          <w:p w14:paraId="771DB60F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 0</w:t>
            </w:r>
          </w:p>
        </w:tc>
      </w:tr>
      <w:tr w:rsidR="007D37F0" w:rsidRPr="00A10C7D" w14:paraId="35694126" w14:textId="77777777" w:rsidTr="00A672EF">
        <w:trPr>
          <w:jc w:val="center"/>
        </w:trPr>
        <w:tc>
          <w:tcPr>
            <w:tcW w:w="765" w:type="dxa"/>
            <w:vAlign w:val="center"/>
          </w:tcPr>
          <w:p w14:paraId="728AC3AF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15</w:t>
            </w:r>
          </w:p>
        </w:tc>
        <w:tc>
          <w:tcPr>
            <w:tcW w:w="2076" w:type="dxa"/>
          </w:tcPr>
          <w:p w14:paraId="50821798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08984375</w:t>
            </w:r>
          </w:p>
        </w:tc>
        <w:tc>
          <w:tcPr>
            <w:tcW w:w="2076" w:type="dxa"/>
          </w:tcPr>
          <w:p w14:paraId="29D00859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508789062</w:t>
            </w:r>
          </w:p>
        </w:tc>
        <w:tc>
          <w:tcPr>
            <w:tcW w:w="1912" w:type="dxa"/>
          </w:tcPr>
          <w:p w14:paraId="2CDD07EA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203613281</w:t>
            </w:r>
          </w:p>
        </w:tc>
        <w:tc>
          <w:tcPr>
            <w:tcW w:w="1693" w:type="dxa"/>
            <w:vAlign w:val="center"/>
          </w:tcPr>
          <w:p w14:paraId="36855DB9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</w:t>
            </w:r>
          </w:p>
        </w:tc>
      </w:tr>
      <w:tr w:rsidR="007D37F0" w:rsidRPr="00A10C7D" w14:paraId="46094E0B" w14:textId="77777777" w:rsidTr="00A672EF">
        <w:trPr>
          <w:jc w:val="center"/>
        </w:trPr>
        <w:tc>
          <w:tcPr>
            <w:tcW w:w="765" w:type="dxa"/>
            <w:vAlign w:val="center"/>
          </w:tcPr>
          <w:p w14:paraId="21F51876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2076" w:type="dxa"/>
          </w:tcPr>
          <w:p w14:paraId="52B82F8C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203613281</w:t>
            </w:r>
          </w:p>
        </w:tc>
        <w:tc>
          <w:tcPr>
            <w:tcW w:w="2076" w:type="dxa"/>
          </w:tcPr>
          <w:p w14:paraId="7F04EF0A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508789062</w:t>
            </w:r>
          </w:p>
        </w:tc>
        <w:tc>
          <w:tcPr>
            <w:tcW w:w="1912" w:type="dxa"/>
          </w:tcPr>
          <w:p w14:paraId="7B534306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1693" w:type="dxa"/>
            <w:vAlign w:val="center"/>
          </w:tcPr>
          <w:p w14:paraId="443F28B4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</w:t>
            </w:r>
          </w:p>
        </w:tc>
      </w:tr>
      <w:tr w:rsidR="007D37F0" w:rsidRPr="00A10C7D" w14:paraId="6B8C1606" w14:textId="77777777" w:rsidTr="00A672EF">
        <w:trPr>
          <w:jc w:val="center"/>
        </w:trPr>
        <w:tc>
          <w:tcPr>
            <w:tcW w:w="765" w:type="dxa"/>
            <w:vAlign w:val="center"/>
          </w:tcPr>
          <w:p w14:paraId="6E03CEDD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2076" w:type="dxa"/>
          </w:tcPr>
          <w:p w14:paraId="2323F072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2076" w:type="dxa"/>
          </w:tcPr>
          <w:p w14:paraId="34CBF824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508789062</w:t>
            </w:r>
          </w:p>
        </w:tc>
        <w:tc>
          <w:tcPr>
            <w:tcW w:w="1912" w:type="dxa"/>
          </w:tcPr>
          <w:p w14:paraId="0FFB55CC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432495117</w:t>
            </w:r>
          </w:p>
        </w:tc>
        <w:tc>
          <w:tcPr>
            <w:tcW w:w="1693" w:type="dxa"/>
            <w:vAlign w:val="center"/>
          </w:tcPr>
          <w:p w14:paraId="381728FC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 0</w:t>
            </w:r>
          </w:p>
        </w:tc>
      </w:tr>
      <w:tr w:rsidR="007D37F0" w:rsidRPr="00A10C7D" w14:paraId="55A166D2" w14:textId="77777777" w:rsidTr="00A672EF">
        <w:trPr>
          <w:jc w:val="center"/>
        </w:trPr>
        <w:tc>
          <w:tcPr>
            <w:tcW w:w="765" w:type="dxa"/>
            <w:vAlign w:val="center"/>
          </w:tcPr>
          <w:p w14:paraId="7835D325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2076" w:type="dxa"/>
          </w:tcPr>
          <w:p w14:paraId="43F23318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2076" w:type="dxa"/>
          </w:tcPr>
          <w:p w14:paraId="3D9EF4EA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432495117</w:t>
            </w:r>
          </w:p>
        </w:tc>
        <w:tc>
          <w:tcPr>
            <w:tcW w:w="1912" w:type="dxa"/>
          </w:tcPr>
          <w:p w14:paraId="16267CA4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94348145</w:t>
            </w:r>
          </w:p>
        </w:tc>
        <w:tc>
          <w:tcPr>
            <w:tcW w:w="1693" w:type="dxa"/>
            <w:vAlign w:val="center"/>
          </w:tcPr>
          <w:p w14:paraId="5D886BEE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 0</w:t>
            </w:r>
          </w:p>
        </w:tc>
      </w:tr>
      <w:tr w:rsidR="007D37F0" w:rsidRPr="00A10C7D" w14:paraId="3514921A" w14:textId="77777777" w:rsidTr="00A672EF">
        <w:trPr>
          <w:jc w:val="center"/>
        </w:trPr>
        <w:tc>
          <w:tcPr>
            <w:tcW w:w="765" w:type="dxa"/>
            <w:vAlign w:val="center"/>
          </w:tcPr>
          <w:p w14:paraId="2BF26C91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2076" w:type="dxa"/>
          </w:tcPr>
          <w:p w14:paraId="0E3BCE32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2076" w:type="dxa"/>
          </w:tcPr>
          <w:p w14:paraId="27620DA3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94348145</w:t>
            </w:r>
          </w:p>
        </w:tc>
        <w:tc>
          <w:tcPr>
            <w:tcW w:w="1912" w:type="dxa"/>
          </w:tcPr>
          <w:p w14:paraId="77B1E5E7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75274658</w:t>
            </w:r>
          </w:p>
        </w:tc>
        <w:tc>
          <w:tcPr>
            <w:tcW w:w="1693" w:type="dxa"/>
            <w:vAlign w:val="center"/>
          </w:tcPr>
          <w:p w14:paraId="7ECDB7E4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 0</w:t>
            </w:r>
          </w:p>
        </w:tc>
      </w:tr>
      <w:tr w:rsidR="007D37F0" w:rsidRPr="00A10C7D" w14:paraId="28BC58D9" w14:textId="77777777" w:rsidTr="00A672EF">
        <w:trPr>
          <w:jc w:val="center"/>
        </w:trPr>
        <w:tc>
          <w:tcPr>
            <w:tcW w:w="765" w:type="dxa"/>
            <w:vAlign w:val="center"/>
          </w:tcPr>
          <w:p w14:paraId="7135B50D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2076" w:type="dxa"/>
          </w:tcPr>
          <w:p w14:paraId="346FAA1C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2076" w:type="dxa"/>
          </w:tcPr>
          <w:p w14:paraId="3ADDCDB6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75274658</w:t>
            </w:r>
          </w:p>
        </w:tc>
        <w:tc>
          <w:tcPr>
            <w:tcW w:w="1912" w:type="dxa"/>
          </w:tcPr>
          <w:p w14:paraId="6A299B47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65737915</w:t>
            </w:r>
          </w:p>
        </w:tc>
        <w:tc>
          <w:tcPr>
            <w:tcW w:w="1693" w:type="dxa"/>
            <w:vAlign w:val="center"/>
          </w:tcPr>
          <w:p w14:paraId="5936DCAA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 0</w:t>
            </w:r>
          </w:p>
        </w:tc>
      </w:tr>
      <w:tr w:rsidR="007D37F0" w:rsidRPr="00A10C7D" w14:paraId="16AF8251" w14:textId="77777777" w:rsidTr="00A672EF">
        <w:trPr>
          <w:jc w:val="center"/>
        </w:trPr>
        <w:tc>
          <w:tcPr>
            <w:tcW w:w="765" w:type="dxa"/>
            <w:vAlign w:val="center"/>
          </w:tcPr>
          <w:p w14:paraId="5CA956AB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2076" w:type="dxa"/>
          </w:tcPr>
          <w:p w14:paraId="676ED627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2076" w:type="dxa"/>
          </w:tcPr>
          <w:p w14:paraId="221A95EC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65737915</w:t>
            </w:r>
          </w:p>
        </w:tc>
        <w:tc>
          <w:tcPr>
            <w:tcW w:w="1912" w:type="dxa"/>
          </w:tcPr>
          <w:p w14:paraId="70F64CF5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60969543</w:t>
            </w:r>
          </w:p>
        </w:tc>
        <w:tc>
          <w:tcPr>
            <w:tcW w:w="1693" w:type="dxa"/>
            <w:vAlign w:val="center"/>
          </w:tcPr>
          <w:p w14:paraId="33F3451F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 0</w:t>
            </w:r>
          </w:p>
        </w:tc>
      </w:tr>
      <w:tr w:rsidR="007D37F0" w:rsidRPr="00A10C7D" w14:paraId="26A51E5E" w14:textId="77777777" w:rsidTr="00A672EF">
        <w:trPr>
          <w:jc w:val="center"/>
        </w:trPr>
        <w:tc>
          <w:tcPr>
            <w:tcW w:w="765" w:type="dxa"/>
            <w:vAlign w:val="center"/>
          </w:tcPr>
          <w:p w14:paraId="66271EE9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</w:t>
            </w:r>
          </w:p>
        </w:tc>
        <w:tc>
          <w:tcPr>
            <w:tcW w:w="2076" w:type="dxa"/>
          </w:tcPr>
          <w:p w14:paraId="05D9C769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2076" w:type="dxa"/>
          </w:tcPr>
          <w:p w14:paraId="0EC3B6CD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60969543</w:t>
            </w:r>
          </w:p>
        </w:tc>
        <w:tc>
          <w:tcPr>
            <w:tcW w:w="1912" w:type="dxa"/>
          </w:tcPr>
          <w:p w14:paraId="05489E08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8585358</w:t>
            </w:r>
          </w:p>
        </w:tc>
        <w:tc>
          <w:tcPr>
            <w:tcW w:w="1693" w:type="dxa"/>
            <w:vAlign w:val="center"/>
          </w:tcPr>
          <w:p w14:paraId="4DE35E4A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 0</w:t>
            </w:r>
          </w:p>
        </w:tc>
      </w:tr>
      <w:tr w:rsidR="007D37F0" w:rsidRPr="00A10C7D" w14:paraId="58CA2011" w14:textId="77777777" w:rsidTr="00A672EF">
        <w:trPr>
          <w:jc w:val="center"/>
        </w:trPr>
        <w:tc>
          <w:tcPr>
            <w:tcW w:w="765" w:type="dxa"/>
            <w:vAlign w:val="center"/>
          </w:tcPr>
          <w:p w14:paraId="278ABBB0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2076" w:type="dxa"/>
          </w:tcPr>
          <w:p w14:paraId="104F29FB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2076" w:type="dxa"/>
          </w:tcPr>
          <w:p w14:paraId="480A29E5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8585358</w:t>
            </w:r>
          </w:p>
        </w:tc>
        <w:tc>
          <w:tcPr>
            <w:tcW w:w="1912" w:type="dxa"/>
          </w:tcPr>
          <w:p w14:paraId="48F61A5F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7393265</w:t>
            </w:r>
          </w:p>
        </w:tc>
        <w:tc>
          <w:tcPr>
            <w:tcW w:w="1693" w:type="dxa"/>
            <w:vAlign w:val="center"/>
          </w:tcPr>
          <w:p w14:paraId="245E82BC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 0</w:t>
            </w:r>
          </w:p>
        </w:tc>
      </w:tr>
      <w:tr w:rsidR="007D37F0" w:rsidRPr="00A10C7D" w14:paraId="1B2D798F" w14:textId="77777777" w:rsidTr="00A672EF">
        <w:trPr>
          <w:jc w:val="center"/>
        </w:trPr>
        <w:tc>
          <w:tcPr>
            <w:tcW w:w="765" w:type="dxa"/>
            <w:vAlign w:val="center"/>
          </w:tcPr>
          <w:p w14:paraId="5D3D07BD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</w:t>
            </w:r>
          </w:p>
        </w:tc>
        <w:tc>
          <w:tcPr>
            <w:tcW w:w="2076" w:type="dxa"/>
          </w:tcPr>
          <w:p w14:paraId="095EB627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2076" w:type="dxa"/>
          </w:tcPr>
          <w:p w14:paraId="117EBD81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7393265</w:t>
            </w:r>
          </w:p>
        </w:tc>
        <w:tc>
          <w:tcPr>
            <w:tcW w:w="1912" w:type="dxa"/>
          </w:tcPr>
          <w:p w14:paraId="4638AE58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797218</w:t>
            </w:r>
          </w:p>
        </w:tc>
        <w:tc>
          <w:tcPr>
            <w:tcW w:w="1693" w:type="dxa"/>
            <w:vAlign w:val="center"/>
          </w:tcPr>
          <w:p w14:paraId="07852D74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 0</w:t>
            </w:r>
          </w:p>
        </w:tc>
      </w:tr>
      <w:tr w:rsidR="007D37F0" w:rsidRPr="00A10C7D" w14:paraId="4F0ECC3A" w14:textId="77777777" w:rsidTr="00A672EF">
        <w:trPr>
          <w:jc w:val="center"/>
        </w:trPr>
        <w:tc>
          <w:tcPr>
            <w:tcW w:w="765" w:type="dxa"/>
            <w:vAlign w:val="center"/>
          </w:tcPr>
          <w:p w14:paraId="3A9D2230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</w:t>
            </w:r>
          </w:p>
        </w:tc>
        <w:tc>
          <w:tcPr>
            <w:tcW w:w="2076" w:type="dxa"/>
          </w:tcPr>
          <w:p w14:paraId="393570F7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2076" w:type="dxa"/>
          </w:tcPr>
          <w:p w14:paraId="523B924A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797218</w:t>
            </w:r>
          </w:p>
        </w:tc>
        <w:tc>
          <w:tcPr>
            <w:tcW w:w="1912" w:type="dxa"/>
          </w:tcPr>
          <w:p w14:paraId="52680390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499195</w:t>
            </w:r>
          </w:p>
        </w:tc>
        <w:tc>
          <w:tcPr>
            <w:tcW w:w="1693" w:type="dxa"/>
            <w:vAlign w:val="center"/>
          </w:tcPr>
          <w:p w14:paraId="7B5D8D9D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 0</w:t>
            </w:r>
          </w:p>
        </w:tc>
      </w:tr>
      <w:tr w:rsidR="007D37F0" w:rsidRPr="00A10C7D" w14:paraId="1184B9D3" w14:textId="77777777" w:rsidTr="00A672EF">
        <w:trPr>
          <w:jc w:val="center"/>
        </w:trPr>
        <w:tc>
          <w:tcPr>
            <w:tcW w:w="765" w:type="dxa"/>
            <w:vAlign w:val="center"/>
          </w:tcPr>
          <w:p w14:paraId="05BDA138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</w:t>
            </w:r>
          </w:p>
        </w:tc>
        <w:tc>
          <w:tcPr>
            <w:tcW w:w="2076" w:type="dxa"/>
          </w:tcPr>
          <w:p w14:paraId="56DE9425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2076" w:type="dxa"/>
          </w:tcPr>
          <w:p w14:paraId="33E62F20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499195</w:t>
            </w:r>
          </w:p>
        </w:tc>
        <w:tc>
          <w:tcPr>
            <w:tcW w:w="1912" w:type="dxa"/>
          </w:tcPr>
          <w:p w14:paraId="20AAB6BE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350183</w:t>
            </w:r>
          </w:p>
        </w:tc>
        <w:tc>
          <w:tcPr>
            <w:tcW w:w="1693" w:type="dxa"/>
            <w:vAlign w:val="center"/>
          </w:tcPr>
          <w:p w14:paraId="503161E0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 0</w:t>
            </w:r>
          </w:p>
        </w:tc>
      </w:tr>
      <w:tr w:rsidR="007D37F0" w:rsidRPr="00A10C7D" w14:paraId="5F1389EA" w14:textId="77777777" w:rsidTr="00A672EF">
        <w:trPr>
          <w:jc w:val="center"/>
        </w:trPr>
        <w:tc>
          <w:tcPr>
            <w:tcW w:w="765" w:type="dxa"/>
            <w:vAlign w:val="center"/>
          </w:tcPr>
          <w:p w14:paraId="2BD99943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</w:t>
            </w:r>
          </w:p>
        </w:tc>
        <w:tc>
          <w:tcPr>
            <w:tcW w:w="2076" w:type="dxa"/>
          </w:tcPr>
          <w:p w14:paraId="55D96F5D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2076" w:type="dxa"/>
          </w:tcPr>
          <w:p w14:paraId="11921C54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350183</w:t>
            </w:r>
          </w:p>
        </w:tc>
        <w:tc>
          <w:tcPr>
            <w:tcW w:w="1912" w:type="dxa"/>
          </w:tcPr>
          <w:p w14:paraId="2D557851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275678</w:t>
            </w:r>
          </w:p>
        </w:tc>
        <w:tc>
          <w:tcPr>
            <w:tcW w:w="1693" w:type="dxa"/>
            <w:vAlign w:val="center"/>
          </w:tcPr>
          <w:p w14:paraId="42F57EF0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 0</w:t>
            </w:r>
          </w:p>
        </w:tc>
      </w:tr>
      <w:tr w:rsidR="007D37F0" w:rsidRPr="00A10C7D" w14:paraId="46E61CE6" w14:textId="77777777" w:rsidTr="00A672EF">
        <w:trPr>
          <w:jc w:val="center"/>
        </w:trPr>
        <w:tc>
          <w:tcPr>
            <w:tcW w:w="765" w:type="dxa"/>
            <w:vAlign w:val="center"/>
          </w:tcPr>
          <w:p w14:paraId="0B9EAFDA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</w:t>
            </w:r>
          </w:p>
        </w:tc>
        <w:tc>
          <w:tcPr>
            <w:tcW w:w="2076" w:type="dxa"/>
          </w:tcPr>
          <w:p w14:paraId="61CCE981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2076" w:type="dxa"/>
          </w:tcPr>
          <w:p w14:paraId="0D26D342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275678</w:t>
            </w:r>
          </w:p>
        </w:tc>
        <w:tc>
          <w:tcPr>
            <w:tcW w:w="1912" w:type="dxa"/>
          </w:tcPr>
          <w:p w14:paraId="258332D7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238425</w:t>
            </w:r>
          </w:p>
        </w:tc>
        <w:tc>
          <w:tcPr>
            <w:tcW w:w="1693" w:type="dxa"/>
            <w:vAlign w:val="center"/>
          </w:tcPr>
          <w:p w14:paraId="35422DDC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 0</w:t>
            </w:r>
          </w:p>
        </w:tc>
      </w:tr>
      <w:tr w:rsidR="007D37F0" w:rsidRPr="00A10C7D" w14:paraId="32A2329B" w14:textId="77777777" w:rsidTr="00A672EF">
        <w:trPr>
          <w:jc w:val="center"/>
        </w:trPr>
        <w:tc>
          <w:tcPr>
            <w:tcW w:w="765" w:type="dxa"/>
            <w:vAlign w:val="center"/>
          </w:tcPr>
          <w:p w14:paraId="04EF8471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</w:t>
            </w:r>
          </w:p>
        </w:tc>
        <w:tc>
          <w:tcPr>
            <w:tcW w:w="2076" w:type="dxa"/>
          </w:tcPr>
          <w:p w14:paraId="73B89134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2076" w:type="dxa"/>
          </w:tcPr>
          <w:p w14:paraId="0AA773E7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238425</w:t>
            </w:r>
          </w:p>
        </w:tc>
        <w:tc>
          <w:tcPr>
            <w:tcW w:w="1912" w:type="dxa"/>
          </w:tcPr>
          <w:p w14:paraId="551609B5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219798</w:t>
            </w:r>
          </w:p>
        </w:tc>
        <w:tc>
          <w:tcPr>
            <w:tcW w:w="1693" w:type="dxa"/>
            <w:vAlign w:val="center"/>
          </w:tcPr>
          <w:p w14:paraId="497F45B6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</w:t>
            </w:r>
          </w:p>
        </w:tc>
      </w:tr>
      <w:tr w:rsidR="007D37F0" w:rsidRPr="00A10C7D" w14:paraId="24826392" w14:textId="77777777" w:rsidTr="00A672EF">
        <w:trPr>
          <w:jc w:val="center"/>
        </w:trPr>
        <w:tc>
          <w:tcPr>
            <w:tcW w:w="765" w:type="dxa"/>
            <w:vAlign w:val="center"/>
          </w:tcPr>
          <w:p w14:paraId="137C35D5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2076" w:type="dxa"/>
          </w:tcPr>
          <w:p w14:paraId="1F29F7D6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219798</w:t>
            </w:r>
          </w:p>
        </w:tc>
        <w:tc>
          <w:tcPr>
            <w:tcW w:w="2076" w:type="dxa"/>
          </w:tcPr>
          <w:p w14:paraId="28157CD9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238425</w:t>
            </w:r>
          </w:p>
        </w:tc>
        <w:tc>
          <w:tcPr>
            <w:tcW w:w="1912" w:type="dxa"/>
          </w:tcPr>
          <w:p w14:paraId="5B635BD5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229112</w:t>
            </w:r>
          </w:p>
        </w:tc>
        <w:tc>
          <w:tcPr>
            <w:tcW w:w="1693" w:type="dxa"/>
            <w:vAlign w:val="center"/>
          </w:tcPr>
          <w:p w14:paraId="0DC6F3C4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</w:t>
            </w:r>
          </w:p>
        </w:tc>
      </w:tr>
      <w:tr w:rsidR="007D37F0" w:rsidRPr="00A10C7D" w14:paraId="5B843EA0" w14:textId="77777777" w:rsidTr="00A672EF">
        <w:trPr>
          <w:jc w:val="center"/>
        </w:trPr>
        <w:tc>
          <w:tcPr>
            <w:tcW w:w="765" w:type="dxa"/>
            <w:vAlign w:val="center"/>
          </w:tcPr>
          <w:p w14:paraId="3932A8D0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</w:t>
            </w:r>
          </w:p>
        </w:tc>
        <w:tc>
          <w:tcPr>
            <w:tcW w:w="2076" w:type="dxa"/>
          </w:tcPr>
          <w:p w14:paraId="6783060E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229112</w:t>
            </w:r>
          </w:p>
        </w:tc>
        <w:tc>
          <w:tcPr>
            <w:tcW w:w="2076" w:type="dxa"/>
          </w:tcPr>
          <w:p w14:paraId="288C46C4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238425</w:t>
            </w:r>
          </w:p>
        </w:tc>
        <w:tc>
          <w:tcPr>
            <w:tcW w:w="1912" w:type="dxa"/>
          </w:tcPr>
          <w:p w14:paraId="28839476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.41421356233768</w:t>
            </w:r>
          </w:p>
        </w:tc>
        <w:tc>
          <w:tcPr>
            <w:tcW w:w="1693" w:type="dxa"/>
            <w:vAlign w:val="center"/>
          </w:tcPr>
          <w:p w14:paraId="5AE342BD" w14:textId="77777777" w:rsidR="007D37F0" w:rsidRPr="00A10C7D" w:rsidRDefault="007D37F0" w:rsidP="00A67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</w:t>
            </w:r>
          </w:p>
        </w:tc>
      </w:tr>
    </w:tbl>
    <w:p w14:paraId="20F58D1B" w14:textId="77777777" w:rsidR="002E0D92" w:rsidRPr="00A10C7D" w:rsidRDefault="002E0D92">
      <w:pPr>
        <w:rPr>
          <w:rFonts w:ascii="Times New Roman" w:hAnsi="Times New Roman" w:cs="Times New Roman"/>
          <w:sz w:val="24"/>
          <w:szCs w:val="24"/>
        </w:rPr>
      </w:pPr>
    </w:p>
    <w:p w14:paraId="0732FD3C" w14:textId="77777777" w:rsidR="002E0D92" w:rsidRPr="00A10C7D" w:rsidRDefault="0048185C">
      <w:pPr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结果讨论：</w:t>
      </w:r>
    </w:p>
    <w:p w14:paraId="6E67A599" w14:textId="117FF6A2" w:rsidR="00EE1FB0" w:rsidRPr="00A10C7D" w:rsidRDefault="000A7D82" w:rsidP="000A7D82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实验结果：</w:t>
      </w:r>
      <w:r w:rsidR="00EE1FB0" w:rsidRPr="00A10C7D">
        <w:rPr>
          <w:rFonts w:ascii="Times New Roman" w:hAnsi="Times New Roman" w:cs="Times New Roman"/>
          <w:sz w:val="24"/>
          <w:szCs w:val="24"/>
        </w:rPr>
        <w:t>根据表格中的数据，可以发现在迭代次数为</w:t>
      </w:r>
      <w:r w:rsidR="00EE1FB0" w:rsidRPr="00A10C7D">
        <w:rPr>
          <w:rFonts w:ascii="Times New Roman" w:hAnsi="Times New Roman" w:cs="Times New Roman"/>
          <w:sz w:val="24"/>
          <w:szCs w:val="24"/>
        </w:rPr>
        <w:t>0</w:t>
      </w:r>
      <w:r w:rsidR="00EE1FB0" w:rsidRPr="00A10C7D">
        <w:rPr>
          <w:rFonts w:ascii="Times New Roman" w:hAnsi="Times New Roman" w:cs="Times New Roman"/>
          <w:sz w:val="24"/>
          <w:szCs w:val="24"/>
        </w:rPr>
        <w:t>时，函数在区间中点的函数值小于</w:t>
      </w:r>
      <w:r w:rsidR="00EE1FB0" w:rsidRPr="00A10C7D">
        <w:rPr>
          <w:rFonts w:ascii="Times New Roman" w:hAnsi="Times New Roman" w:cs="Times New Roman"/>
          <w:sz w:val="24"/>
          <w:szCs w:val="24"/>
        </w:rPr>
        <w:t>0</w:t>
      </w:r>
      <w:r w:rsidR="00EE1FB0" w:rsidRPr="00A10C7D">
        <w:rPr>
          <w:rFonts w:ascii="Times New Roman" w:hAnsi="Times New Roman" w:cs="Times New Roman"/>
          <w:sz w:val="24"/>
          <w:szCs w:val="24"/>
        </w:rPr>
        <w:t>，因此</w:t>
      </w:r>
      <w:proofErr w:type="gramStart"/>
      <w:r w:rsidR="00EE1FB0" w:rsidRPr="00A10C7D">
        <w:rPr>
          <w:rFonts w:ascii="Times New Roman" w:hAnsi="Times New Roman" w:cs="Times New Roman"/>
          <w:sz w:val="24"/>
          <w:szCs w:val="24"/>
        </w:rPr>
        <w:t>解位于</w:t>
      </w:r>
      <w:proofErr w:type="gramEnd"/>
      <w:r w:rsidR="00EE1FB0" w:rsidRPr="00A10C7D">
        <w:rPr>
          <w:rFonts w:ascii="Times New Roman" w:hAnsi="Times New Roman" w:cs="Times New Roman"/>
          <w:sz w:val="24"/>
          <w:szCs w:val="24"/>
        </w:rPr>
        <w:t>区间的左半部分。然后在每次迭代中，将原始区间缩小到其左侧或右侧的一半，直到找到解。在迭代的前几步中，函数值从负值变为正值，然后保持为正值，最终趋近于零。特别地，在第</w:t>
      </w:r>
      <w:r w:rsidR="00EE1FB0" w:rsidRPr="00A10C7D">
        <w:rPr>
          <w:rFonts w:ascii="Times New Roman" w:hAnsi="Times New Roman" w:cs="Times New Roman"/>
          <w:sz w:val="24"/>
          <w:szCs w:val="24"/>
        </w:rPr>
        <w:t>17</w:t>
      </w:r>
      <w:r w:rsidR="00EE1FB0" w:rsidRPr="00A10C7D">
        <w:rPr>
          <w:rFonts w:ascii="Times New Roman" w:hAnsi="Times New Roman" w:cs="Times New Roman"/>
          <w:sz w:val="24"/>
          <w:szCs w:val="24"/>
        </w:rPr>
        <w:t>步时，函数值从正变为负，这意味着我们要将区间缩小到右侧一半，以继续查找解。然后在下一步中，函数值又变为正，说明解仍在右侧区间的左半部分。在第</w:t>
      </w:r>
      <w:r w:rsidR="00EE1FB0" w:rsidRPr="00A10C7D">
        <w:rPr>
          <w:rFonts w:ascii="Times New Roman" w:hAnsi="Times New Roman" w:cs="Times New Roman"/>
          <w:sz w:val="24"/>
          <w:szCs w:val="24"/>
        </w:rPr>
        <w:t>30</w:t>
      </w:r>
      <w:r w:rsidR="00EE1FB0" w:rsidRPr="00A10C7D">
        <w:rPr>
          <w:rFonts w:ascii="Times New Roman" w:hAnsi="Times New Roman" w:cs="Times New Roman"/>
          <w:sz w:val="24"/>
          <w:szCs w:val="24"/>
        </w:rPr>
        <w:t>步时，区间缩小到足够小，可以认为已经找到了解，即</w:t>
      </w:r>
      <w:r w:rsidR="00EE1FB0" w:rsidRPr="00A10C7D">
        <w:rPr>
          <w:rFonts w:ascii="Times New Roman" w:hAnsi="Times New Roman" w:cs="Times New Roman"/>
          <w:sz w:val="24"/>
          <w:szCs w:val="24"/>
        </w:rPr>
        <w:t>1.41421356229112</w:t>
      </w:r>
      <w:r w:rsidR="00EE1FB0" w:rsidRPr="00A10C7D">
        <w:rPr>
          <w:rFonts w:ascii="Times New Roman" w:hAnsi="Times New Roman" w:cs="Times New Roman"/>
          <w:sz w:val="24"/>
          <w:szCs w:val="24"/>
        </w:rPr>
        <w:t>。</w:t>
      </w:r>
    </w:p>
    <w:p w14:paraId="75255AB9" w14:textId="1EAAC6EE" w:rsidR="000A7D82" w:rsidRPr="00A10C7D" w:rsidRDefault="000A7D82" w:rsidP="000A7D82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下面对实验结果进行</w:t>
      </w:r>
      <w:r w:rsidR="008E7C43" w:rsidRPr="00A10C7D">
        <w:rPr>
          <w:rFonts w:ascii="Times New Roman" w:hAnsi="Times New Roman" w:cs="Times New Roman"/>
          <w:sz w:val="24"/>
          <w:szCs w:val="24"/>
        </w:rPr>
        <w:t>分析</w:t>
      </w:r>
      <w:r w:rsidRPr="00A10C7D">
        <w:rPr>
          <w:rFonts w:ascii="Times New Roman" w:hAnsi="Times New Roman" w:cs="Times New Roman"/>
          <w:sz w:val="24"/>
          <w:szCs w:val="24"/>
        </w:rPr>
        <w:t>：</w:t>
      </w:r>
    </w:p>
    <w:p w14:paraId="4A2991A8" w14:textId="775F3B9B" w:rsidR="0048185C" w:rsidRPr="00A10C7D" w:rsidRDefault="008E7C43" w:rsidP="008E7C43">
      <w:pPr>
        <w:pStyle w:val="ac"/>
        <w:numPr>
          <w:ilvl w:val="0"/>
          <w:numId w:val="11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确定初始区间</w:t>
      </w:r>
      <w:r w:rsidRPr="00A10C7D">
        <w:rPr>
          <w:rFonts w:ascii="Times New Roman" w:hAnsi="Times New Roman" w:cs="Times New Roman"/>
          <w:sz w:val="24"/>
          <w:szCs w:val="24"/>
        </w:rPr>
        <w:t>：</w:t>
      </w:r>
      <w:r w:rsidRPr="00A10C7D">
        <w:rPr>
          <w:rFonts w:ascii="Times New Roman" w:hAnsi="Times New Roman" w:cs="Times New Roman"/>
          <w:sz w:val="24"/>
          <w:szCs w:val="24"/>
        </w:rPr>
        <w:t>从表</w:t>
      </w:r>
      <w:r w:rsidRPr="00A10C7D">
        <w:rPr>
          <w:rFonts w:ascii="Times New Roman" w:hAnsi="Times New Roman" w:cs="Times New Roman"/>
          <w:sz w:val="24"/>
          <w:szCs w:val="24"/>
        </w:rPr>
        <w:t>2</w:t>
      </w:r>
      <w:r w:rsidRPr="00A10C7D">
        <w:rPr>
          <w:rFonts w:ascii="Times New Roman" w:hAnsi="Times New Roman" w:cs="Times New Roman"/>
          <w:sz w:val="24"/>
          <w:szCs w:val="24"/>
        </w:rPr>
        <w:t>中的数据可以看出，初始区间为</w:t>
      </w:r>
      <w:r w:rsidRPr="00A10C7D">
        <w:rPr>
          <w:rFonts w:ascii="Times New Roman" w:hAnsi="Times New Roman" w:cs="Times New Roman"/>
          <w:sz w:val="24"/>
          <w:szCs w:val="24"/>
        </w:rPr>
        <w:t>[1.3,1.5]</w:t>
      </w:r>
      <w:r w:rsidRPr="00A10C7D">
        <w:rPr>
          <w:rFonts w:ascii="Times New Roman" w:hAnsi="Times New Roman" w:cs="Times New Roman"/>
          <w:sz w:val="24"/>
          <w:szCs w:val="24"/>
        </w:rPr>
        <w:t>。这意味着函数</w:t>
      </w:r>
      <w:r w:rsidRPr="00A10C7D">
        <w:rPr>
          <w:rFonts w:ascii="Times New Roman" w:hAnsi="Times New Roman" w:cs="Times New Roman"/>
          <w:sz w:val="24"/>
          <w:szCs w:val="24"/>
        </w:rPr>
        <w:t>f(x)</w:t>
      </w:r>
      <w:r w:rsidRPr="00A10C7D">
        <w:rPr>
          <w:rFonts w:ascii="Times New Roman" w:hAnsi="Times New Roman" w:cs="Times New Roman"/>
          <w:sz w:val="24"/>
          <w:szCs w:val="24"/>
        </w:rPr>
        <w:t>在</w:t>
      </w:r>
      <w:r w:rsidRPr="00A10C7D">
        <w:rPr>
          <w:rFonts w:ascii="Times New Roman" w:hAnsi="Times New Roman" w:cs="Times New Roman"/>
          <w:sz w:val="24"/>
          <w:szCs w:val="24"/>
        </w:rPr>
        <w:t>[1.3,1.5]</w:t>
      </w:r>
      <w:r w:rsidRPr="00A10C7D">
        <w:rPr>
          <w:rFonts w:ascii="Times New Roman" w:hAnsi="Times New Roman" w:cs="Times New Roman"/>
          <w:sz w:val="24"/>
          <w:szCs w:val="24"/>
        </w:rPr>
        <w:t>内存在零点，因为</w:t>
      </w:r>
      <w:r w:rsidRPr="00A10C7D">
        <w:rPr>
          <w:rFonts w:ascii="Times New Roman" w:hAnsi="Times New Roman" w:cs="Times New Roman"/>
          <w:sz w:val="24"/>
          <w:szCs w:val="24"/>
        </w:rPr>
        <w:t>f(1.3)</w:t>
      </w:r>
      <w:r w:rsidRPr="00A10C7D">
        <w:rPr>
          <w:rFonts w:ascii="Times New Roman" w:hAnsi="Times New Roman" w:cs="Times New Roman"/>
          <w:sz w:val="24"/>
          <w:szCs w:val="24"/>
        </w:rPr>
        <w:t>和</w:t>
      </w:r>
      <w:r w:rsidRPr="00A10C7D">
        <w:rPr>
          <w:rFonts w:ascii="Times New Roman" w:hAnsi="Times New Roman" w:cs="Times New Roman"/>
          <w:sz w:val="24"/>
          <w:szCs w:val="24"/>
        </w:rPr>
        <w:t>f(1.5)</w:t>
      </w:r>
      <w:r w:rsidRPr="00A10C7D">
        <w:rPr>
          <w:rFonts w:ascii="Times New Roman" w:hAnsi="Times New Roman" w:cs="Times New Roman"/>
          <w:sz w:val="24"/>
          <w:szCs w:val="24"/>
        </w:rPr>
        <w:t>的正负性不同。</w:t>
      </w:r>
    </w:p>
    <w:p w14:paraId="557AA3EF" w14:textId="77777777" w:rsidR="008E7C43" w:rsidRPr="00A10C7D" w:rsidRDefault="008E7C43" w:rsidP="008E7C43">
      <w:pPr>
        <w:pStyle w:val="ac"/>
        <w:numPr>
          <w:ilvl w:val="0"/>
          <w:numId w:val="11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进行迭代：</w:t>
      </w:r>
      <w:r w:rsidRPr="00A10C7D">
        <w:rPr>
          <w:rFonts w:ascii="Times New Roman" w:hAnsi="Times New Roman" w:cs="Times New Roman"/>
          <w:sz w:val="24"/>
          <w:szCs w:val="24"/>
        </w:rPr>
        <w:t>二分法的核心就是区间缩减</w:t>
      </w:r>
      <w:r w:rsidRPr="00A10C7D">
        <w:rPr>
          <w:rFonts w:ascii="Times New Roman" w:hAnsi="Times New Roman" w:cs="Times New Roman"/>
          <w:sz w:val="24"/>
          <w:szCs w:val="24"/>
        </w:rPr>
        <w:t>，</w:t>
      </w:r>
      <w:r w:rsidRPr="00A10C7D">
        <w:rPr>
          <w:rFonts w:ascii="Times New Roman" w:hAnsi="Times New Roman" w:cs="Times New Roman"/>
          <w:sz w:val="24"/>
          <w:szCs w:val="24"/>
        </w:rPr>
        <w:t>根据表</w:t>
      </w:r>
      <w:r w:rsidRPr="00A10C7D">
        <w:rPr>
          <w:rFonts w:ascii="Times New Roman" w:hAnsi="Times New Roman" w:cs="Times New Roman"/>
          <w:sz w:val="24"/>
          <w:szCs w:val="24"/>
        </w:rPr>
        <w:t>2</w:t>
      </w:r>
      <w:r w:rsidRPr="00A10C7D">
        <w:rPr>
          <w:rFonts w:ascii="Times New Roman" w:hAnsi="Times New Roman" w:cs="Times New Roman"/>
          <w:sz w:val="24"/>
          <w:szCs w:val="24"/>
        </w:rPr>
        <w:t>中的数据，可以发现：</w:t>
      </w:r>
    </w:p>
    <w:p w14:paraId="5CEFD8E6" w14:textId="77777777" w:rsidR="008E7C43" w:rsidRPr="00A10C7D" w:rsidRDefault="008E7C43" w:rsidP="008E7C43">
      <w:pPr>
        <w:ind w:left="42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在第</w:t>
      </w:r>
      <w:r w:rsidRPr="00A10C7D">
        <w:rPr>
          <w:rFonts w:ascii="Times New Roman" w:hAnsi="Times New Roman" w:cs="Times New Roman"/>
          <w:sz w:val="24"/>
          <w:szCs w:val="24"/>
        </w:rPr>
        <w:t>0</w:t>
      </w:r>
      <w:r w:rsidRPr="00A10C7D">
        <w:rPr>
          <w:rFonts w:ascii="Times New Roman" w:hAnsi="Times New Roman" w:cs="Times New Roman"/>
          <w:sz w:val="24"/>
          <w:szCs w:val="24"/>
        </w:rPr>
        <w:t>次迭代中，区间为</w:t>
      </w:r>
      <w:r w:rsidRPr="00A10C7D">
        <w:rPr>
          <w:rFonts w:ascii="Times New Roman" w:hAnsi="Times New Roman" w:cs="Times New Roman"/>
          <w:sz w:val="24"/>
          <w:szCs w:val="24"/>
        </w:rPr>
        <w:t>[1.3,1.5]</w:t>
      </w:r>
      <w:r w:rsidRPr="00A10C7D">
        <w:rPr>
          <w:rFonts w:ascii="Times New Roman" w:hAnsi="Times New Roman" w:cs="Times New Roman"/>
          <w:sz w:val="24"/>
          <w:szCs w:val="24"/>
        </w:rPr>
        <w:t>，中点为</w:t>
      </w:r>
      <w:r w:rsidRPr="00A10C7D">
        <w:rPr>
          <w:rFonts w:ascii="Times New Roman" w:hAnsi="Times New Roman" w:cs="Times New Roman"/>
          <w:sz w:val="24"/>
          <w:szCs w:val="24"/>
        </w:rPr>
        <w:t>1.4</w:t>
      </w:r>
      <w:r w:rsidRPr="00A10C7D">
        <w:rPr>
          <w:rFonts w:ascii="Times New Roman" w:hAnsi="Times New Roman" w:cs="Times New Roman"/>
          <w:sz w:val="24"/>
          <w:szCs w:val="24"/>
        </w:rPr>
        <w:t>，</w:t>
      </w:r>
      <w:r w:rsidRPr="00A10C7D">
        <w:rPr>
          <w:rFonts w:ascii="Times New Roman" w:hAnsi="Times New Roman" w:cs="Times New Roman"/>
          <w:sz w:val="24"/>
          <w:szCs w:val="24"/>
        </w:rPr>
        <w:t>f(1.4)</w:t>
      </w:r>
      <w:r w:rsidRPr="00A10C7D">
        <w:rPr>
          <w:rFonts w:ascii="Times New Roman" w:hAnsi="Times New Roman" w:cs="Times New Roman"/>
          <w:sz w:val="24"/>
          <w:szCs w:val="24"/>
        </w:rPr>
        <w:t>为负数，因此零点在右半区间</w:t>
      </w:r>
      <w:r w:rsidRPr="00A10C7D">
        <w:rPr>
          <w:rFonts w:ascii="Times New Roman" w:hAnsi="Times New Roman" w:cs="Times New Roman"/>
          <w:sz w:val="24"/>
          <w:szCs w:val="24"/>
        </w:rPr>
        <w:t>[1.4,1.5]</w:t>
      </w:r>
      <w:r w:rsidRPr="00A10C7D">
        <w:rPr>
          <w:rFonts w:ascii="Times New Roman" w:hAnsi="Times New Roman" w:cs="Times New Roman"/>
          <w:sz w:val="24"/>
          <w:szCs w:val="24"/>
        </w:rPr>
        <w:t>内。</w:t>
      </w:r>
    </w:p>
    <w:p w14:paraId="7860C5F2" w14:textId="77777777" w:rsidR="008E7C43" w:rsidRPr="00A10C7D" w:rsidRDefault="008E7C43" w:rsidP="008E7C43">
      <w:pPr>
        <w:ind w:left="42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在第</w:t>
      </w:r>
      <w:r w:rsidRPr="00A10C7D">
        <w:rPr>
          <w:rFonts w:ascii="Times New Roman" w:hAnsi="Times New Roman" w:cs="Times New Roman"/>
          <w:sz w:val="24"/>
          <w:szCs w:val="24"/>
        </w:rPr>
        <w:t>1</w:t>
      </w:r>
      <w:r w:rsidRPr="00A10C7D">
        <w:rPr>
          <w:rFonts w:ascii="Times New Roman" w:hAnsi="Times New Roman" w:cs="Times New Roman"/>
          <w:sz w:val="24"/>
          <w:szCs w:val="24"/>
        </w:rPr>
        <w:t>次迭代中，区间为</w:t>
      </w:r>
      <w:r w:rsidRPr="00A10C7D">
        <w:rPr>
          <w:rFonts w:ascii="Times New Roman" w:hAnsi="Times New Roman" w:cs="Times New Roman"/>
          <w:sz w:val="24"/>
          <w:szCs w:val="24"/>
        </w:rPr>
        <w:t>[1.4,1.5]</w:t>
      </w:r>
      <w:r w:rsidRPr="00A10C7D">
        <w:rPr>
          <w:rFonts w:ascii="Times New Roman" w:hAnsi="Times New Roman" w:cs="Times New Roman"/>
          <w:sz w:val="24"/>
          <w:szCs w:val="24"/>
        </w:rPr>
        <w:t>，中点为</w:t>
      </w:r>
      <w:r w:rsidRPr="00A10C7D">
        <w:rPr>
          <w:rFonts w:ascii="Times New Roman" w:hAnsi="Times New Roman" w:cs="Times New Roman"/>
          <w:sz w:val="24"/>
          <w:szCs w:val="24"/>
        </w:rPr>
        <w:t>1.45</w:t>
      </w:r>
      <w:r w:rsidRPr="00A10C7D">
        <w:rPr>
          <w:rFonts w:ascii="Times New Roman" w:hAnsi="Times New Roman" w:cs="Times New Roman"/>
          <w:sz w:val="24"/>
          <w:szCs w:val="24"/>
        </w:rPr>
        <w:t>，</w:t>
      </w:r>
      <w:r w:rsidRPr="00A10C7D">
        <w:rPr>
          <w:rFonts w:ascii="Times New Roman" w:hAnsi="Times New Roman" w:cs="Times New Roman"/>
          <w:sz w:val="24"/>
          <w:szCs w:val="24"/>
        </w:rPr>
        <w:t>f(1.45)</w:t>
      </w:r>
      <w:r w:rsidRPr="00A10C7D">
        <w:rPr>
          <w:rFonts w:ascii="Times New Roman" w:hAnsi="Times New Roman" w:cs="Times New Roman"/>
          <w:sz w:val="24"/>
          <w:szCs w:val="24"/>
        </w:rPr>
        <w:t>为正数，因此零点在左半区间</w:t>
      </w:r>
      <w:r w:rsidRPr="00A10C7D">
        <w:rPr>
          <w:rFonts w:ascii="Times New Roman" w:hAnsi="Times New Roman" w:cs="Times New Roman"/>
          <w:sz w:val="24"/>
          <w:szCs w:val="24"/>
        </w:rPr>
        <w:t>[1.4,1.45]</w:t>
      </w:r>
      <w:r w:rsidRPr="00A10C7D">
        <w:rPr>
          <w:rFonts w:ascii="Times New Roman" w:hAnsi="Times New Roman" w:cs="Times New Roman"/>
          <w:sz w:val="24"/>
          <w:szCs w:val="24"/>
        </w:rPr>
        <w:t>内。</w:t>
      </w:r>
    </w:p>
    <w:p w14:paraId="3396BF50" w14:textId="77777777" w:rsidR="008E7C43" w:rsidRPr="00A10C7D" w:rsidRDefault="008E7C43" w:rsidP="008E7C43">
      <w:pPr>
        <w:ind w:left="42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在第</w:t>
      </w:r>
      <w:r w:rsidRPr="00A10C7D">
        <w:rPr>
          <w:rFonts w:ascii="Times New Roman" w:hAnsi="Times New Roman" w:cs="Times New Roman"/>
          <w:sz w:val="24"/>
          <w:szCs w:val="24"/>
        </w:rPr>
        <w:t>2</w:t>
      </w:r>
      <w:r w:rsidRPr="00A10C7D">
        <w:rPr>
          <w:rFonts w:ascii="Times New Roman" w:hAnsi="Times New Roman" w:cs="Times New Roman"/>
          <w:sz w:val="24"/>
          <w:szCs w:val="24"/>
        </w:rPr>
        <w:t>次迭代中，区间为</w:t>
      </w:r>
      <w:r w:rsidRPr="00A10C7D">
        <w:rPr>
          <w:rFonts w:ascii="Times New Roman" w:hAnsi="Times New Roman" w:cs="Times New Roman"/>
          <w:sz w:val="24"/>
          <w:szCs w:val="24"/>
        </w:rPr>
        <w:t>[1.4,1.45]</w:t>
      </w:r>
      <w:r w:rsidRPr="00A10C7D">
        <w:rPr>
          <w:rFonts w:ascii="Times New Roman" w:hAnsi="Times New Roman" w:cs="Times New Roman"/>
          <w:sz w:val="24"/>
          <w:szCs w:val="24"/>
        </w:rPr>
        <w:t>，中点为</w:t>
      </w:r>
      <w:r w:rsidRPr="00A10C7D">
        <w:rPr>
          <w:rFonts w:ascii="Times New Roman" w:hAnsi="Times New Roman" w:cs="Times New Roman"/>
          <w:sz w:val="24"/>
          <w:szCs w:val="24"/>
        </w:rPr>
        <w:t>1.425</w:t>
      </w:r>
      <w:r w:rsidRPr="00A10C7D">
        <w:rPr>
          <w:rFonts w:ascii="Times New Roman" w:hAnsi="Times New Roman" w:cs="Times New Roman"/>
          <w:sz w:val="24"/>
          <w:szCs w:val="24"/>
        </w:rPr>
        <w:t>，</w:t>
      </w:r>
      <w:r w:rsidRPr="00A10C7D">
        <w:rPr>
          <w:rFonts w:ascii="Times New Roman" w:hAnsi="Times New Roman" w:cs="Times New Roman"/>
          <w:sz w:val="24"/>
          <w:szCs w:val="24"/>
        </w:rPr>
        <w:t>f(1.425)</w:t>
      </w:r>
      <w:r w:rsidRPr="00A10C7D">
        <w:rPr>
          <w:rFonts w:ascii="Times New Roman" w:hAnsi="Times New Roman" w:cs="Times New Roman"/>
          <w:sz w:val="24"/>
          <w:szCs w:val="24"/>
        </w:rPr>
        <w:t>为正数，因此零点在左半区间</w:t>
      </w:r>
      <w:r w:rsidRPr="00A10C7D">
        <w:rPr>
          <w:rFonts w:ascii="Times New Roman" w:hAnsi="Times New Roman" w:cs="Times New Roman"/>
          <w:sz w:val="24"/>
          <w:szCs w:val="24"/>
        </w:rPr>
        <w:t>[1.4,1.425]</w:t>
      </w:r>
      <w:r w:rsidRPr="00A10C7D">
        <w:rPr>
          <w:rFonts w:ascii="Times New Roman" w:hAnsi="Times New Roman" w:cs="Times New Roman"/>
          <w:sz w:val="24"/>
          <w:szCs w:val="24"/>
        </w:rPr>
        <w:t>内。</w:t>
      </w:r>
    </w:p>
    <w:p w14:paraId="39363734" w14:textId="77777777" w:rsidR="008E7C43" w:rsidRPr="00A10C7D" w:rsidRDefault="008E7C43" w:rsidP="008E7C43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...</w:t>
      </w:r>
    </w:p>
    <w:p w14:paraId="6FF0A93E" w14:textId="77777777" w:rsidR="008E7C43" w:rsidRPr="00A10C7D" w:rsidRDefault="008E7C43" w:rsidP="008E7C43">
      <w:pPr>
        <w:ind w:left="42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以此类推，可以发现每一次迭代都会将区间缩小一半，并将零点所在的区间缩小至原来的一半。通过不断迭代，最终可以得到零点的近似值。</w:t>
      </w:r>
    </w:p>
    <w:p w14:paraId="32A48465" w14:textId="7B53864B" w:rsidR="008E7C43" w:rsidRPr="00A10C7D" w:rsidRDefault="008E7C43" w:rsidP="008E7C43">
      <w:pPr>
        <w:pStyle w:val="ac"/>
        <w:numPr>
          <w:ilvl w:val="0"/>
          <w:numId w:val="11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判断迭代中值条件：</w:t>
      </w:r>
    </w:p>
    <w:p w14:paraId="4E53E90D" w14:textId="39929D3E" w:rsidR="008E7C43" w:rsidRPr="00A10C7D" w:rsidRDefault="008E7C43" w:rsidP="008E7C43">
      <w:pPr>
        <w:ind w:left="42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根据表</w:t>
      </w:r>
      <w:r w:rsidRPr="00A10C7D">
        <w:rPr>
          <w:rFonts w:ascii="Times New Roman" w:hAnsi="Times New Roman" w:cs="Times New Roman"/>
          <w:sz w:val="24"/>
          <w:szCs w:val="24"/>
        </w:rPr>
        <w:t>2</w:t>
      </w:r>
      <w:r w:rsidRPr="00A10C7D">
        <w:rPr>
          <w:rFonts w:ascii="Times New Roman" w:hAnsi="Times New Roman" w:cs="Times New Roman"/>
          <w:sz w:val="24"/>
          <w:szCs w:val="24"/>
        </w:rPr>
        <w:t>中的数据，迭代过程中最终停止在第</w:t>
      </w:r>
      <w:r w:rsidRPr="00A10C7D">
        <w:rPr>
          <w:rFonts w:ascii="Times New Roman" w:hAnsi="Times New Roman" w:cs="Times New Roman"/>
          <w:sz w:val="24"/>
          <w:szCs w:val="24"/>
        </w:rPr>
        <w:t>31</w:t>
      </w:r>
      <w:r w:rsidRPr="00A10C7D">
        <w:rPr>
          <w:rFonts w:ascii="Times New Roman" w:hAnsi="Times New Roman" w:cs="Times New Roman"/>
          <w:sz w:val="24"/>
          <w:szCs w:val="24"/>
        </w:rPr>
        <w:t>次迭代，最终区间为</w:t>
      </w:r>
      <w:r w:rsidRPr="00A10C7D">
        <w:rPr>
          <w:rFonts w:ascii="Times New Roman" w:hAnsi="Times New Roman" w:cs="Times New Roman"/>
          <w:sz w:val="24"/>
          <w:szCs w:val="24"/>
        </w:rPr>
        <w:t>[1.41421356229112,1.41421356238425]</w:t>
      </w:r>
      <w:r w:rsidRPr="00A10C7D">
        <w:rPr>
          <w:rFonts w:ascii="Times New Roman" w:hAnsi="Times New Roman" w:cs="Times New Roman"/>
          <w:sz w:val="24"/>
          <w:szCs w:val="24"/>
        </w:rPr>
        <w:t>，长度为</w:t>
      </w:r>
      <w:r w:rsidRPr="00A10C7D">
        <w:rPr>
          <w:rFonts w:ascii="Times New Roman" w:hAnsi="Times New Roman" w:cs="Times New Roman"/>
          <w:sz w:val="24"/>
          <w:szCs w:val="24"/>
        </w:rPr>
        <w:t>6.912e-08</w:t>
      </w:r>
      <w:r w:rsidRPr="00A10C7D">
        <w:rPr>
          <w:rFonts w:ascii="Times New Roman" w:hAnsi="Times New Roman" w:cs="Times New Roman"/>
          <w:sz w:val="24"/>
          <w:szCs w:val="24"/>
        </w:rPr>
        <w:t>。</w:t>
      </w:r>
    </w:p>
    <w:p w14:paraId="48A7274B" w14:textId="55091BC1" w:rsidR="008B5047" w:rsidRPr="00A10C7D" w:rsidRDefault="008B5047" w:rsidP="008B5047">
      <w:pPr>
        <w:ind w:left="420" w:firstLine="420"/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综上所述，对于上述实验结果，可以通过检查收敛性和比较不同方法的结果来验证其正确性。从实验结果中可以看到，迭代次数逐渐增加，上限和</w:t>
      </w:r>
      <w:r w:rsidRPr="00A10C7D">
        <w:rPr>
          <w:rFonts w:ascii="Times New Roman" w:hAnsi="Times New Roman" w:cs="Times New Roman"/>
          <w:sz w:val="24"/>
          <w:szCs w:val="24"/>
        </w:rPr>
        <w:lastRenderedPageBreak/>
        <w:t>下限之间的差值逐渐缩小，最终得到了函数的根</w:t>
      </w:r>
      <w:r w:rsidRPr="00A10C7D">
        <w:rPr>
          <w:rFonts w:ascii="Times New Roman" w:hAnsi="Times New Roman" w:cs="Times New Roman"/>
          <w:sz w:val="24"/>
          <w:szCs w:val="24"/>
        </w:rPr>
        <w:t>。</w:t>
      </w:r>
      <w:r w:rsidRPr="00A10C7D">
        <w:rPr>
          <w:rFonts w:ascii="Times New Roman" w:hAnsi="Times New Roman" w:cs="Times New Roman"/>
          <w:sz w:val="24"/>
          <w:szCs w:val="24"/>
        </w:rPr>
        <w:t>因此，可以认为该实验结果是可靠的。</w:t>
      </w:r>
    </w:p>
    <w:p w14:paraId="2ECF2192" w14:textId="77777777" w:rsidR="00207B48" w:rsidRPr="00A10C7D" w:rsidRDefault="00207B48">
      <w:pPr>
        <w:rPr>
          <w:rFonts w:ascii="Times New Roman" w:hAnsi="Times New Roman" w:cs="Times New Roman"/>
          <w:sz w:val="24"/>
          <w:szCs w:val="24"/>
        </w:rPr>
      </w:pPr>
    </w:p>
    <w:p w14:paraId="5B47A764" w14:textId="77777777" w:rsidR="00207B48" w:rsidRPr="00A10C7D" w:rsidRDefault="00207B48" w:rsidP="00207B48">
      <w:pPr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【算法源代码】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522"/>
      </w:tblGrid>
      <w:tr w:rsidR="00207B48" w:rsidRPr="00A10C7D" w14:paraId="5EDE80D2" w14:textId="77777777" w:rsidTr="001A548C">
        <w:tc>
          <w:tcPr>
            <w:tcW w:w="8522" w:type="dxa"/>
          </w:tcPr>
          <w:p w14:paraId="66EDA0DC" w14:textId="77777777" w:rsidR="00207B48" w:rsidRPr="00A10C7D" w:rsidRDefault="00207B48" w:rsidP="001A54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把源代码贴于此处</w:t>
            </w:r>
          </w:p>
          <w:p w14:paraId="0132A84F" w14:textId="77777777" w:rsidR="003114EA" w:rsidRPr="00A10C7D" w:rsidRDefault="003114EA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import math</w:t>
            </w:r>
          </w:p>
          <w:p w14:paraId="0F6F9B65" w14:textId="77777777" w:rsidR="003114EA" w:rsidRPr="00A10C7D" w:rsidRDefault="003114EA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a = 2 # f(x) = x*x – a</w:t>
            </w:r>
          </w:p>
          <w:p w14:paraId="47A92A1D" w14:textId="77777777" w:rsidR="003114EA" w:rsidRPr="00A10C7D" w:rsidRDefault="003114EA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LIMIT = 1e-20 # 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终止条件</w:t>
            </w:r>
          </w:p>
          <w:p w14:paraId="3FC17742" w14:textId="77777777" w:rsidR="003114EA" w:rsidRPr="00A10C7D" w:rsidRDefault="003114EA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C090387" w14:textId="77777777" w:rsidR="003114EA" w:rsidRPr="00A10C7D" w:rsidRDefault="003114EA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# 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方程函数定义</w:t>
            </w:r>
          </w:p>
          <w:p w14:paraId="00D9491C" w14:textId="77777777" w:rsidR="003114EA" w:rsidRPr="00A10C7D" w:rsidRDefault="003114EA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def f(x):</w:t>
            </w:r>
          </w:p>
          <w:p w14:paraId="2AD65C6A" w14:textId="77777777" w:rsidR="003114EA" w:rsidRPr="00A10C7D" w:rsidRDefault="003114EA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   """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函数值的计算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"""</w:t>
            </w:r>
          </w:p>
          <w:p w14:paraId="7CA40C8C" w14:textId="77777777" w:rsidR="003114EA" w:rsidRPr="00A10C7D" w:rsidRDefault="003114EA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   return x*x - a</w:t>
            </w:r>
          </w:p>
          <w:p w14:paraId="3C824B7C" w14:textId="77777777" w:rsidR="003114EA" w:rsidRPr="00A10C7D" w:rsidRDefault="003114EA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D96B693" w14:textId="77777777" w:rsidR="003114EA" w:rsidRPr="00A10C7D" w:rsidRDefault="003114EA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# </w:t>
            </w:r>
            <w:proofErr w:type="gram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主执行</w:t>
            </w:r>
            <w:proofErr w:type="gram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部分</w:t>
            </w:r>
          </w:p>
          <w:p w14:paraId="49E72022" w14:textId="77777777" w:rsidR="003114EA" w:rsidRPr="00A10C7D" w:rsidRDefault="003114EA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# 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初始设置</w:t>
            </w:r>
          </w:p>
          <w:p w14:paraId="42C8A692" w14:textId="77777777" w:rsidR="003114EA" w:rsidRPr="00A10C7D" w:rsidRDefault="003114EA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low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= float(input("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请输入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值下限：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"))</w:t>
            </w:r>
          </w:p>
          <w:p w14:paraId="26AB104C" w14:textId="77777777" w:rsidR="003114EA" w:rsidRPr="00A10C7D" w:rsidRDefault="003114EA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up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= float(input("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请输入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值上限：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"))</w:t>
            </w:r>
          </w:p>
          <w:p w14:paraId="0B9D049C" w14:textId="64126F84" w:rsidR="003114EA" w:rsidRPr="00A10C7D" w:rsidRDefault="003114EA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24CF4F1" w14:textId="5375F47B" w:rsidR="005C2F83" w:rsidRPr="00A10C7D" w:rsidRDefault="005C2F83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with open('result.txt', 'w') as f: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f.write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('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iter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low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up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middle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, f(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middle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) &lt; 0\n')                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打开文件并准备写入结果</w:t>
            </w:r>
          </w:p>
          <w:p w14:paraId="21C695B6" w14:textId="77777777" w:rsidR="003114EA" w:rsidRPr="00A10C7D" w:rsidRDefault="003114EA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# 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循环处理</w:t>
            </w:r>
          </w:p>
          <w:p w14:paraId="5A6A3411" w14:textId="77777777" w:rsidR="003114EA" w:rsidRPr="00A10C7D" w:rsidRDefault="003114EA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iter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= 0 # 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迭代计数</w:t>
            </w:r>
          </w:p>
          <w:p w14:paraId="375C5EEC" w14:textId="77777777" w:rsidR="003114EA" w:rsidRPr="00A10C7D" w:rsidRDefault="003114EA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DB2490A" w14:textId="77777777" w:rsidR="003114EA" w:rsidRPr="00A10C7D" w:rsidRDefault="003114EA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while (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up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low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) * (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up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low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) &gt; LIMIT:</w:t>
            </w:r>
          </w:p>
          <w:p w14:paraId="6BA90582" w14:textId="31DC10E4" w:rsidR="003114EA" w:rsidRPr="00A10C7D" w:rsidRDefault="003114EA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middle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= (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up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low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) / 2 </w:t>
            </w:r>
            <w:r w:rsidR="00A40731"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# 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计算新的中值点</w:t>
            </w:r>
          </w:p>
          <w:p w14:paraId="4E453640" w14:textId="5AFA33B2" w:rsidR="003114EA" w:rsidRPr="00A10C7D" w:rsidRDefault="003114EA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iter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+= 1                   </w:t>
            </w:r>
            <w:r w:rsidR="005C2F83"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# 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迭代计数加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503F0FFD" w14:textId="4BE32BC5" w:rsidR="003114EA" w:rsidRPr="00A10C7D" w:rsidRDefault="003114EA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   if f(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middle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) &gt; 0:            # 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中点函数值为正</w:t>
            </w:r>
          </w:p>
          <w:p w14:paraId="1E55357A" w14:textId="2059562B" w:rsidR="003114EA" w:rsidRPr="00A10C7D" w:rsidRDefault="003114EA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up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middle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="005C2F83"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 # 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更新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up</w:t>
            </w:r>
            <w:proofErr w:type="spellEnd"/>
          </w:p>
          <w:p w14:paraId="45F1579F" w14:textId="77777777" w:rsidR="003114EA" w:rsidRPr="00A10C7D" w:rsidRDefault="003114EA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   if f(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middle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) &lt; 0:            # 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中点函数值为负</w:t>
            </w:r>
          </w:p>
          <w:p w14:paraId="56BB417B" w14:textId="1268A575" w:rsidR="003114EA" w:rsidRPr="00A10C7D" w:rsidRDefault="003114EA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low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middle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="005C2F83"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# 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更新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low</w:t>
            </w:r>
            <w:proofErr w:type="spellEnd"/>
          </w:p>
          <w:p w14:paraId="68CBF9E7" w14:textId="77777777" w:rsidR="003114EA" w:rsidRPr="00A10C7D" w:rsidRDefault="003114EA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</w:p>
          <w:p w14:paraId="2AF2E7CA" w14:textId="77777777" w:rsidR="00207B48" w:rsidRPr="00A10C7D" w:rsidRDefault="005C2F83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f.write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("{:.15g}, {:.15g}, {:.15g}, {:.15g}, {:.15g}\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n".format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iter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low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up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, (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low+xup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)/2, f((</w:t>
            </w:r>
            <w:proofErr w:type="spell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xlow+xup</w:t>
            </w:r>
            <w:proofErr w:type="spell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)/2)&lt;0)) #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将结果写入文件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result.txt</w:t>
            </w:r>
          </w:p>
          <w:p w14:paraId="416EF100" w14:textId="04181244" w:rsidR="005C2F83" w:rsidRPr="00A10C7D" w:rsidRDefault="005C2F83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14:paraId="3054CC61" w14:textId="1C25A616" w:rsidR="005C2F83" w:rsidRPr="00A10C7D" w:rsidRDefault="005C2F83" w:rsidP="005C2F8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# </w:t>
            </w: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迭代次数验证</w:t>
            </w:r>
            <w:r w:rsidR="008B5047" w:rsidRPr="00A10C7D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8B5047" w:rsidRPr="00A10C7D">
              <w:rPr>
                <w:rFonts w:ascii="Times New Roman" w:hAnsi="Times New Roman" w:cs="Times New Roman"/>
                <w:sz w:val="24"/>
                <w:szCs w:val="24"/>
              </w:rPr>
              <w:instrText xml:space="preserve"> REF _Ref129463147 \r \h </w:instrText>
            </w:r>
            <w:r w:rsidR="008B5047" w:rsidRPr="00A10C7D">
              <w:rPr>
                <w:rFonts w:ascii="Times New Roman" w:hAnsi="Times New Roman" w:cs="Times New Roman"/>
                <w:sz w:val="24"/>
                <w:szCs w:val="24"/>
              </w:rPr>
            </w:r>
            <w:r w:rsidR="00A10C7D" w:rsidRPr="00A10C7D">
              <w:rPr>
                <w:rFonts w:ascii="Times New Roman" w:hAnsi="Times New Roman" w:cs="Times New Roman"/>
                <w:sz w:val="24"/>
                <w:szCs w:val="24"/>
              </w:rPr>
              <w:instrText xml:space="preserve"> \* MERGEFORMAT </w:instrText>
            </w:r>
            <w:r w:rsidR="008B5047" w:rsidRPr="00A10C7D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="008B5047" w:rsidRPr="00A10C7D">
              <w:rPr>
                <w:rFonts w:ascii="Times New Roman" w:hAnsi="Times New Roman" w:cs="Times New Roman"/>
                <w:sz w:val="24"/>
                <w:szCs w:val="24"/>
              </w:rPr>
              <w:t>[1]</w:t>
            </w:r>
            <w:r w:rsidR="008B5047" w:rsidRPr="00A10C7D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  <w:p w14:paraId="40317004" w14:textId="77777777" w:rsidR="005C2F83" w:rsidRPr="00A10C7D" w:rsidRDefault="005C2F83" w:rsidP="005C2F8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0C7D">
              <w:rPr>
                <w:rFonts w:ascii="Times New Roman" w:hAnsi="Times New Roman" w:cs="Times New Roman"/>
                <w:sz w:val="24"/>
                <w:szCs w:val="24"/>
              </w:rPr>
              <w:t xml:space="preserve"># </w:t>
            </w:r>
            <w:proofErr w:type="gram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f.write</w:t>
            </w:r>
            <w:proofErr w:type="gram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(str(int(math.ceil(math.log2((1.5-1.3)/math.sqrt(LIMIT))))) + '\n')</w:t>
            </w:r>
          </w:p>
          <w:p w14:paraId="6FA885AB" w14:textId="3F47906F" w:rsidR="005C2F83" w:rsidRPr="00A10C7D" w:rsidRDefault="005C2F83" w:rsidP="005C2F8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f.write</w:t>
            </w:r>
            <w:proofErr w:type="gramEnd"/>
            <w:r w:rsidRPr="00A10C7D">
              <w:rPr>
                <w:rFonts w:ascii="Times New Roman" w:hAnsi="Times New Roman" w:cs="Times New Roman"/>
                <w:sz w:val="24"/>
                <w:szCs w:val="24"/>
              </w:rPr>
              <w:t>(str(int(math.ceil(math.log((1.5-1.3)/math.sqrt(LIMIT))/math.log(2.0))))</w:t>
            </w:r>
          </w:p>
          <w:p w14:paraId="694D8B1B" w14:textId="58207154" w:rsidR="005C2F83" w:rsidRPr="00A10C7D" w:rsidRDefault="005C2F83" w:rsidP="003114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005A819" w14:textId="77777777" w:rsidR="00AF67D9" w:rsidRPr="00A10C7D" w:rsidRDefault="00AF67D9">
      <w:pPr>
        <w:rPr>
          <w:rFonts w:ascii="Times New Roman" w:hAnsi="Times New Roman" w:cs="Times New Roman"/>
          <w:sz w:val="24"/>
          <w:szCs w:val="24"/>
        </w:rPr>
      </w:pPr>
    </w:p>
    <w:p w14:paraId="040EAF16" w14:textId="5F231BDD" w:rsidR="00AF67D9" w:rsidRPr="00A10C7D" w:rsidRDefault="00AF67D9">
      <w:pPr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附加题：对于大量的输出数据，有什么便捷的方法把列表数据输出，方便贴到</w:t>
      </w:r>
      <w:r w:rsidRPr="00A10C7D">
        <w:rPr>
          <w:rFonts w:ascii="Times New Roman" w:hAnsi="Times New Roman" w:cs="Times New Roman"/>
          <w:sz w:val="24"/>
          <w:szCs w:val="24"/>
        </w:rPr>
        <w:t>word</w:t>
      </w:r>
      <w:r w:rsidRPr="00A10C7D">
        <w:rPr>
          <w:rFonts w:ascii="Times New Roman" w:hAnsi="Times New Roman" w:cs="Times New Roman"/>
          <w:sz w:val="24"/>
          <w:szCs w:val="24"/>
        </w:rPr>
        <w:t>文档呢？或者直接把数据矩阵输出到</w:t>
      </w:r>
      <w:r w:rsidRPr="00A10C7D">
        <w:rPr>
          <w:rFonts w:ascii="Times New Roman" w:hAnsi="Times New Roman" w:cs="Times New Roman"/>
          <w:sz w:val="24"/>
          <w:szCs w:val="24"/>
        </w:rPr>
        <w:t>.txt</w:t>
      </w:r>
      <w:r w:rsidRPr="00A10C7D">
        <w:rPr>
          <w:rFonts w:ascii="Times New Roman" w:hAnsi="Times New Roman" w:cs="Times New Roman"/>
          <w:sz w:val="24"/>
          <w:szCs w:val="24"/>
        </w:rPr>
        <w:t>文件中呢？</w:t>
      </w:r>
    </w:p>
    <w:p w14:paraId="60F0CC25" w14:textId="3DAC49D6" w:rsidR="00F90667" w:rsidRPr="00A10C7D" w:rsidRDefault="00F90667">
      <w:pPr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ab/>
      </w:r>
      <w:r w:rsidRPr="00A10C7D">
        <w:rPr>
          <w:rFonts w:ascii="Times New Roman" w:hAnsi="Times New Roman" w:cs="Times New Roman"/>
          <w:sz w:val="24"/>
          <w:szCs w:val="24"/>
        </w:rPr>
        <w:t>方法：将列表数据直接输出到</w:t>
      </w:r>
      <w:r w:rsidRPr="00A10C7D">
        <w:rPr>
          <w:rFonts w:ascii="Times New Roman" w:hAnsi="Times New Roman" w:cs="Times New Roman"/>
          <w:sz w:val="24"/>
          <w:szCs w:val="24"/>
        </w:rPr>
        <w:t xml:space="preserve"> .txt </w:t>
      </w:r>
      <w:r w:rsidRPr="00A10C7D">
        <w:rPr>
          <w:rFonts w:ascii="Times New Roman" w:hAnsi="Times New Roman" w:cs="Times New Roman"/>
          <w:sz w:val="24"/>
          <w:szCs w:val="24"/>
        </w:rPr>
        <w:t>文件中，使用</w:t>
      </w:r>
      <w:r w:rsidRPr="00A10C7D">
        <w:rPr>
          <w:rFonts w:ascii="Times New Roman" w:hAnsi="Times New Roman" w:cs="Times New Roman"/>
          <w:sz w:val="24"/>
          <w:szCs w:val="24"/>
        </w:rPr>
        <w:t xml:space="preserve"> Python </w:t>
      </w:r>
      <w:r w:rsidRPr="00A10C7D">
        <w:rPr>
          <w:rFonts w:ascii="Times New Roman" w:hAnsi="Times New Roman" w:cs="Times New Roman"/>
          <w:sz w:val="24"/>
          <w:szCs w:val="24"/>
        </w:rPr>
        <w:t>内置的文件操作函数</w:t>
      </w:r>
      <w:r w:rsidRPr="00A10C7D">
        <w:rPr>
          <w:rFonts w:ascii="Times New Roman" w:hAnsi="Times New Roman" w:cs="Times New Roman"/>
          <w:sz w:val="24"/>
          <w:szCs w:val="24"/>
        </w:rPr>
        <w:t xml:space="preserve"> open() </w:t>
      </w:r>
      <w:r w:rsidRPr="00A10C7D">
        <w:rPr>
          <w:rFonts w:ascii="Times New Roman" w:hAnsi="Times New Roman" w:cs="Times New Roman"/>
          <w:sz w:val="24"/>
          <w:szCs w:val="24"/>
        </w:rPr>
        <w:t>和</w:t>
      </w:r>
      <w:r w:rsidRPr="00A10C7D">
        <w:rPr>
          <w:rFonts w:ascii="Times New Roman" w:hAnsi="Times New Roman" w:cs="Times New Roman"/>
          <w:sz w:val="24"/>
          <w:szCs w:val="24"/>
        </w:rPr>
        <w:t xml:space="preserve"> write() </w:t>
      </w:r>
      <w:r w:rsidRPr="00A10C7D">
        <w:rPr>
          <w:rFonts w:ascii="Times New Roman" w:hAnsi="Times New Roman" w:cs="Times New Roman"/>
          <w:sz w:val="24"/>
          <w:szCs w:val="24"/>
        </w:rPr>
        <w:t>就可以完成，想将</w:t>
      </w:r>
      <w:r w:rsidRPr="00A10C7D">
        <w:rPr>
          <w:rFonts w:ascii="Times New Roman" w:hAnsi="Times New Roman" w:cs="Times New Roman"/>
          <w:sz w:val="24"/>
          <w:szCs w:val="24"/>
        </w:rPr>
        <w:t>.txt</w:t>
      </w:r>
      <w:r w:rsidRPr="00A10C7D">
        <w:rPr>
          <w:rFonts w:ascii="Times New Roman" w:hAnsi="Times New Roman" w:cs="Times New Roman"/>
          <w:sz w:val="24"/>
          <w:szCs w:val="24"/>
        </w:rPr>
        <w:t>文件输出成表格，只需要将后缀改</w:t>
      </w:r>
      <w:r w:rsidRPr="00A10C7D">
        <w:rPr>
          <w:rFonts w:ascii="Times New Roman" w:hAnsi="Times New Roman" w:cs="Times New Roman"/>
          <w:sz w:val="24"/>
          <w:szCs w:val="24"/>
        </w:rPr>
        <w:lastRenderedPageBreak/>
        <w:t>成</w:t>
      </w:r>
      <w:r w:rsidRPr="00A10C7D">
        <w:rPr>
          <w:rFonts w:ascii="Times New Roman" w:hAnsi="Times New Roman" w:cs="Times New Roman"/>
          <w:sz w:val="24"/>
          <w:szCs w:val="24"/>
        </w:rPr>
        <w:t>.csv</w:t>
      </w:r>
      <w:r w:rsidRPr="00A10C7D">
        <w:rPr>
          <w:rFonts w:ascii="Times New Roman" w:hAnsi="Times New Roman" w:cs="Times New Roman"/>
          <w:sz w:val="24"/>
          <w:szCs w:val="24"/>
        </w:rPr>
        <w:t>即可。</w:t>
      </w:r>
    </w:p>
    <w:p w14:paraId="15996C2A" w14:textId="39D73D6F" w:rsidR="00721385" w:rsidRPr="00A10C7D" w:rsidRDefault="00721385">
      <w:pPr>
        <w:rPr>
          <w:rFonts w:ascii="Times New Roman" w:hAnsi="Times New Roman" w:cs="Times New Roman"/>
          <w:sz w:val="24"/>
          <w:szCs w:val="24"/>
        </w:rPr>
      </w:pPr>
    </w:p>
    <w:p w14:paraId="115C8B51" w14:textId="7B9FC0B5" w:rsidR="00721385" w:rsidRPr="00A10C7D" w:rsidRDefault="00721385" w:rsidP="00721385">
      <w:pPr>
        <w:rPr>
          <w:rFonts w:ascii="Times New Roman" w:hAnsi="Times New Roman" w:cs="Times New Roman"/>
          <w:sz w:val="24"/>
          <w:szCs w:val="24"/>
        </w:rPr>
      </w:pPr>
      <w:r w:rsidRPr="00A10C7D">
        <w:rPr>
          <w:rFonts w:ascii="Times New Roman" w:hAnsi="Times New Roman" w:cs="Times New Roman"/>
          <w:sz w:val="24"/>
          <w:szCs w:val="24"/>
        </w:rPr>
        <w:t>参考文献：</w:t>
      </w:r>
    </w:p>
    <w:p w14:paraId="4374117C" w14:textId="005A42C3" w:rsidR="00DE582E" w:rsidRPr="00A10C7D" w:rsidRDefault="008B5047" w:rsidP="008B5047">
      <w:pPr>
        <w:pStyle w:val="ac"/>
        <w:numPr>
          <w:ilvl w:val="0"/>
          <w:numId w:val="8"/>
        </w:numPr>
        <w:ind w:firstLineChars="0"/>
        <w:rPr>
          <w:rFonts w:ascii="Times New Roman" w:hAnsi="Times New Roman" w:cs="Times New Roman"/>
          <w:sz w:val="24"/>
          <w:szCs w:val="24"/>
        </w:rPr>
      </w:pPr>
      <w:hyperlink r:id="rId32" w:history="1">
        <w:bookmarkStart w:id="2" w:name="_Ref129463147"/>
        <w:r w:rsidRPr="00A10C7D">
          <w:rPr>
            <w:rStyle w:val="a5"/>
            <w:rFonts w:ascii="Times New Roman" w:hAnsi="Times New Roman" w:cs="Times New Roman"/>
            <w:sz w:val="24"/>
            <w:szCs w:val="24"/>
          </w:rPr>
          <w:t xml:space="preserve">Python </w:t>
        </w:r>
        <w:r w:rsidRPr="00A10C7D">
          <w:rPr>
            <w:rStyle w:val="a5"/>
            <w:rFonts w:ascii="Times New Roman" w:hAnsi="Times New Roman" w:cs="Times New Roman"/>
            <w:sz w:val="24"/>
            <w:szCs w:val="24"/>
          </w:rPr>
          <w:t>教程</w:t>
        </w:r>
        <w:r w:rsidRPr="00A10C7D">
          <w:rPr>
            <w:rStyle w:val="a5"/>
            <w:rFonts w:ascii="Times New Roman" w:hAnsi="Times New Roman" w:cs="Times New Roman"/>
            <w:sz w:val="24"/>
            <w:szCs w:val="24"/>
          </w:rPr>
          <w:t xml:space="preserve"> (w3school.com.cn)</w:t>
        </w:r>
        <w:bookmarkEnd w:id="2"/>
      </w:hyperlink>
    </w:p>
    <w:sectPr w:rsidR="00DE582E" w:rsidRPr="00A10C7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8401BE" w14:textId="77777777" w:rsidR="00E65063" w:rsidRDefault="00E65063" w:rsidP="00714588">
      <w:r>
        <w:separator/>
      </w:r>
    </w:p>
  </w:endnote>
  <w:endnote w:type="continuationSeparator" w:id="0">
    <w:p w14:paraId="41F31A2E" w14:textId="77777777" w:rsidR="00E65063" w:rsidRDefault="00E65063" w:rsidP="007145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6E2EBB" w14:textId="77777777" w:rsidR="00E65063" w:rsidRDefault="00E65063" w:rsidP="00714588">
      <w:r>
        <w:separator/>
      </w:r>
    </w:p>
  </w:footnote>
  <w:footnote w:type="continuationSeparator" w:id="0">
    <w:p w14:paraId="0370974F" w14:textId="77777777" w:rsidR="00E65063" w:rsidRDefault="00E65063" w:rsidP="0071458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96302B"/>
    <w:multiLevelType w:val="hybridMultilevel"/>
    <w:tmpl w:val="C84CB7A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320113F"/>
    <w:multiLevelType w:val="hybridMultilevel"/>
    <w:tmpl w:val="B7362420"/>
    <w:lvl w:ilvl="0" w:tplc="7B72279E">
      <w:start w:val="1"/>
      <w:numFmt w:val="decimal"/>
      <w:lvlText w:val="[%1]"/>
      <w:lvlJc w:val="left"/>
      <w:pPr>
        <w:ind w:left="420" w:hanging="42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5792598"/>
    <w:multiLevelType w:val="hybridMultilevel"/>
    <w:tmpl w:val="EF1A6EB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2811CAC"/>
    <w:multiLevelType w:val="multilevel"/>
    <w:tmpl w:val="6D5247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2E0D71F0"/>
    <w:multiLevelType w:val="hybridMultilevel"/>
    <w:tmpl w:val="B97083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30AD0B28"/>
    <w:multiLevelType w:val="multilevel"/>
    <w:tmpl w:val="7B6C50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328C5A5E"/>
    <w:multiLevelType w:val="hybridMultilevel"/>
    <w:tmpl w:val="23A00B9E"/>
    <w:lvl w:ilvl="0" w:tplc="7B72279E">
      <w:start w:val="1"/>
      <w:numFmt w:val="decimal"/>
      <w:lvlText w:val="[%1]"/>
      <w:lvlJc w:val="left"/>
      <w:pPr>
        <w:ind w:left="420" w:hanging="42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CB94869"/>
    <w:multiLevelType w:val="hybridMultilevel"/>
    <w:tmpl w:val="2EC0ECD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5B20155"/>
    <w:multiLevelType w:val="hybridMultilevel"/>
    <w:tmpl w:val="AD9CEA04"/>
    <w:lvl w:ilvl="0" w:tplc="7B72279E">
      <w:start w:val="1"/>
      <w:numFmt w:val="decimal"/>
      <w:lvlText w:val="[%1]"/>
      <w:lvlJc w:val="left"/>
      <w:pPr>
        <w:ind w:left="420" w:hanging="42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0A335F4"/>
    <w:multiLevelType w:val="hybridMultilevel"/>
    <w:tmpl w:val="86BEB27A"/>
    <w:lvl w:ilvl="0" w:tplc="04090011">
      <w:start w:val="1"/>
      <w:numFmt w:val="decimal"/>
      <w:lvlText w:val="%1)"/>
      <w:lvlJc w:val="left"/>
      <w:pPr>
        <w:ind w:left="1140" w:hanging="420"/>
      </w:p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0" w15:restartNumberingAfterBreak="0">
    <w:nsid w:val="557D5EBF"/>
    <w:multiLevelType w:val="hybridMultilevel"/>
    <w:tmpl w:val="26E69F46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5A900505"/>
    <w:multiLevelType w:val="hybridMultilevel"/>
    <w:tmpl w:val="62E2E5F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609C0246"/>
    <w:multiLevelType w:val="hybridMultilevel"/>
    <w:tmpl w:val="F142F786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 w15:restartNumberingAfterBreak="0">
    <w:nsid w:val="60CD58CC"/>
    <w:multiLevelType w:val="hybridMultilevel"/>
    <w:tmpl w:val="AF1A06A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11A5EC3"/>
    <w:multiLevelType w:val="hybridMultilevel"/>
    <w:tmpl w:val="4860E80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62DA1223"/>
    <w:multiLevelType w:val="hybridMultilevel"/>
    <w:tmpl w:val="0532AD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6FA00FBF"/>
    <w:multiLevelType w:val="hybridMultilevel"/>
    <w:tmpl w:val="6AF4727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7F577A00"/>
    <w:multiLevelType w:val="multilevel"/>
    <w:tmpl w:val="6E5E6A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7"/>
  </w:num>
  <w:num w:numId="2">
    <w:abstractNumId w:val="12"/>
  </w:num>
  <w:num w:numId="3">
    <w:abstractNumId w:val="10"/>
  </w:num>
  <w:num w:numId="4">
    <w:abstractNumId w:val="5"/>
  </w:num>
  <w:num w:numId="5">
    <w:abstractNumId w:val="9"/>
  </w:num>
  <w:num w:numId="6">
    <w:abstractNumId w:val="16"/>
  </w:num>
  <w:num w:numId="7">
    <w:abstractNumId w:val="11"/>
  </w:num>
  <w:num w:numId="8">
    <w:abstractNumId w:val="8"/>
  </w:num>
  <w:num w:numId="9">
    <w:abstractNumId w:val="6"/>
  </w:num>
  <w:num w:numId="10">
    <w:abstractNumId w:val="1"/>
  </w:num>
  <w:num w:numId="11">
    <w:abstractNumId w:val="0"/>
  </w:num>
  <w:num w:numId="12">
    <w:abstractNumId w:val="3"/>
  </w:num>
  <w:num w:numId="13">
    <w:abstractNumId w:val="2"/>
  </w:num>
  <w:num w:numId="14">
    <w:abstractNumId w:val="7"/>
  </w:num>
  <w:num w:numId="15">
    <w:abstractNumId w:val="15"/>
  </w:num>
  <w:num w:numId="16">
    <w:abstractNumId w:val="13"/>
  </w:num>
  <w:num w:numId="17">
    <w:abstractNumId w:val="14"/>
  </w:num>
  <w:num w:numId="1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D2F11"/>
    <w:rsid w:val="00033B20"/>
    <w:rsid w:val="000A7D82"/>
    <w:rsid w:val="00104C28"/>
    <w:rsid w:val="001131E5"/>
    <w:rsid w:val="00165FFF"/>
    <w:rsid w:val="0019512A"/>
    <w:rsid w:val="001B6E8B"/>
    <w:rsid w:val="001E5038"/>
    <w:rsid w:val="001E69B1"/>
    <w:rsid w:val="00207B48"/>
    <w:rsid w:val="00214120"/>
    <w:rsid w:val="002424B8"/>
    <w:rsid w:val="0027437A"/>
    <w:rsid w:val="002B1F3C"/>
    <w:rsid w:val="002E0D92"/>
    <w:rsid w:val="003114EA"/>
    <w:rsid w:val="003B5294"/>
    <w:rsid w:val="003C2F0F"/>
    <w:rsid w:val="003C65A6"/>
    <w:rsid w:val="003E65D3"/>
    <w:rsid w:val="00456E44"/>
    <w:rsid w:val="0048185C"/>
    <w:rsid w:val="004B2A50"/>
    <w:rsid w:val="00503E95"/>
    <w:rsid w:val="00504373"/>
    <w:rsid w:val="005749D0"/>
    <w:rsid w:val="0059716D"/>
    <w:rsid w:val="005C2F83"/>
    <w:rsid w:val="005C734C"/>
    <w:rsid w:val="005D74A2"/>
    <w:rsid w:val="00627922"/>
    <w:rsid w:val="00635CB8"/>
    <w:rsid w:val="00667D1C"/>
    <w:rsid w:val="006B73E1"/>
    <w:rsid w:val="00714588"/>
    <w:rsid w:val="00721385"/>
    <w:rsid w:val="007D37F0"/>
    <w:rsid w:val="008806E7"/>
    <w:rsid w:val="00892C41"/>
    <w:rsid w:val="008A0301"/>
    <w:rsid w:val="008B5047"/>
    <w:rsid w:val="008E7C43"/>
    <w:rsid w:val="009430C7"/>
    <w:rsid w:val="0098797F"/>
    <w:rsid w:val="00A078C0"/>
    <w:rsid w:val="00A10C7D"/>
    <w:rsid w:val="00A16DA2"/>
    <w:rsid w:val="00A2762B"/>
    <w:rsid w:val="00A37D1C"/>
    <w:rsid w:val="00A40731"/>
    <w:rsid w:val="00A43839"/>
    <w:rsid w:val="00AD42FE"/>
    <w:rsid w:val="00AE6A2D"/>
    <w:rsid w:val="00AF67D9"/>
    <w:rsid w:val="00BA0D4D"/>
    <w:rsid w:val="00BD2F11"/>
    <w:rsid w:val="00C053D3"/>
    <w:rsid w:val="00C83945"/>
    <w:rsid w:val="00C844D6"/>
    <w:rsid w:val="00CA15A0"/>
    <w:rsid w:val="00D87385"/>
    <w:rsid w:val="00DE582E"/>
    <w:rsid w:val="00DF32F3"/>
    <w:rsid w:val="00E65063"/>
    <w:rsid w:val="00E871C6"/>
    <w:rsid w:val="00EC4FF0"/>
    <w:rsid w:val="00EE1FB0"/>
    <w:rsid w:val="00F53B14"/>
    <w:rsid w:val="00F90667"/>
    <w:rsid w:val="00FF67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B9C492"/>
  <w15:docId w15:val="{FC43DB23-2695-4C49-AAD5-2B8A36386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165FFF"/>
    <w:pPr>
      <w:keepNext/>
      <w:keepLines/>
      <w:spacing w:before="340" w:after="330" w:line="578" w:lineRule="auto"/>
      <w:outlineLvl w:val="0"/>
    </w:pPr>
    <w:rPr>
      <w:rFonts w:eastAsia="Times New Roman"/>
      <w:b/>
      <w:bCs/>
      <w:kern w:val="44"/>
      <w:sz w:val="28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D2F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uiPriority w:val="99"/>
    <w:semiHidden/>
    <w:unhideWhenUsed/>
    <w:rsid w:val="00DF32F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10">
    <w:name w:val="标题 1 字符"/>
    <w:basedOn w:val="a0"/>
    <w:link w:val="1"/>
    <w:uiPriority w:val="9"/>
    <w:rsid w:val="00165FFF"/>
    <w:rPr>
      <w:rFonts w:eastAsia="Times New Roman"/>
      <w:b/>
      <w:bCs/>
      <w:kern w:val="44"/>
      <w:sz w:val="28"/>
      <w:szCs w:val="44"/>
    </w:rPr>
  </w:style>
  <w:style w:type="paragraph" w:styleId="TOC">
    <w:name w:val="TOC Heading"/>
    <w:basedOn w:val="1"/>
    <w:next w:val="a"/>
    <w:uiPriority w:val="39"/>
    <w:semiHidden/>
    <w:unhideWhenUsed/>
    <w:qFormat/>
    <w:rsid w:val="00CA15A0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Cs w:val="28"/>
    </w:rPr>
  </w:style>
  <w:style w:type="paragraph" w:styleId="TOC1">
    <w:name w:val="toc 1"/>
    <w:basedOn w:val="a"/>
    <w:next w:val="a"/>
    <w:autoRedefine/>
    <w:uiPriority w:val="39"/>
    <w:unhideWhenUsed/>
    <w:rsid w:val="00CA15A0"/>
  </w:style>
  <w:style w:type="character" w:styleId="a5">
    <w:name w:val="Hyperlink"/>
    <w:basedOn w:val="a0"/>
    <w:uiPriority w:val="99"/>
    <w:unhideWhenUsed/>
    <w:rsid w:val="00CA15A0"/>
    <w:rPr>
      <w:color w:val="0000FF" w:themeColor="hyperlink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CA15A0"/>
    <w:rPr>
      <w:sz w:val="18"/>
      <w:szCs w:val="18"/>
    </w:rPr>
  </w:style>
  <w:style w:type="character" w:customStyle="1" w:styleId="a7">
    <w:name w:val="批注框文本 字符"/>
    <w:basedOn w:val="a0"/>
    <w:link w:val="a6"/>
    <w:uiPriority w:val="99"/>
    <w:semiHidden/>
    <w:rsid w:val="00CA15A0"/>
    <w:rPr>
      <w:sz w:val="18"/>
      <w:szCs w:val="18"/>
    </w:rPr>
  </w:style>
  <w:style w:type="paragraph" w:styleId="a8">
    <w:name w:val="header"/>
    <w:basedOn w:val="a"/>
    <w:link w:val="a9"/>
    <w:uiPriority w:val="99"/>
    <w:unhideWhenUsed/>
    <w:rsid w:val="0071458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714588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71458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714588"/>
    <w:rPr>
      <w:sz w:val="18"/>
      <w:szCs w:val="18"/>
    </w:rPr>
  </w:style>
  <w:style w:type="paragraph" w:styleId="ac">
    <w:name w:val="List Paragraph"/>
    <w:basedOn w:val="a"/>
    <w:uiPriority w:val="34"/>
    <w:qFormat/>
    <w:rsid w:val="001E503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221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80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03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07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525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77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14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80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959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64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55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8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6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96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95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37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84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yperlink" Target="https://www.w3school.com.cn/python/index.asp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8E4EA6-F698-458A-9B7A-DE885E539C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71</TotalTime>
  <Pages>7</Pages>
  <Words>1068</Words>
  <Characters>6094</Characters>
  <Application>Microsoft Office Word</Application>
  <DocSecurity>0</DocSecurity>
  <Lines>50</Lines>
  <Paragraphs>14</Paragraphs>
  <ScaleCrop>false</ScaleCrop>
  <Company/>
  <LinksUpToDate>false</LinksUpToDate>
  <CharactersWithSpaces>71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ze</dc:creator>
  <cp:lastModifiedBy>欧 炜标</cp:lastModifiedBy>
  <cp:revision>44</cp:revision>
  <dcterms:created xsi:type="dcterms:W3CDTF">2022-03-17T11:45:00Z</dcterms:created>
  <dcterms:modified xsi:type="dcterms:W3CDTF">2023-03-11T13:40:00Z</dcterms:modified>
</cp:coreProperties>
</file>